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A4788" w:rsidRPr="00A15FBE" w:rsidRDefault="00DA4788">
      <w:pPr>
        <w:rPr>
          <w:rFonts w:ascii="Arial" w:hAnsi="Arial" w:cs="Arial"/>
          <w:b/>
          <w:sz w:val="40"/>
          <w:szCs w:val="40"/>
        </w:rPr>
      </w:pPr>
      <w:r w:rsidRPr="00A15FBE">
        <w:rPr>
          <w:rFonts w:ascii="Arial" w:hAnsi="Arial" w:cs="Arial"/>
          <w:b/>
          <w:sz w:val="40"/>
          <w:szCs w:val="40"/>
        </w:rPr>
        <w:t>GCSE Mathematics (9–1) Practice Tests Set 8 – Paper 1H mark scheme</w:t>
      </w:r>
    </w:p>
    <w:p w:rsidR="00DA4788" w:rsidRDefault="00DA4788"/>
    <w:tbl>
      <w:tblPr>
        <w:tblW w:w="13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8"/>
        <w:gridCol w:w="634"/>
        <w:gridCol w:w="4920"/>
        <w:gridCol w:w="2275"/>
        <w:gridCol w:w="451"/>
        <w:gridCol w:w="723"/>
        <w:gridCol w:w="4317"/>
      </w:tblGrid>
      <w:tr w:rsidR="00DA4788" w:rsidTr="00EF73B6">
        <w:trPr>
          <w:tblHeader/>
        </w:trPr>
        <w:tc>
          <w:tcPr>
            <w:tcW w:w="1222" w:type="dxa"/>
            <w:gridSpan w:val="2"/>
            <w:shd w:val="clear" w:color="auto" w:fill="E0E0E0"/>
          </w:tcPr>
          <w:p w:rsidR="00DA4788" w:rsidRPr="00EF73B6" w:rsidRDefault="00DA4788" w:rsidP="00EF73B6">
            <w:pPr>
              <w:jc w:val="center"/>
              <w:rPr>
                <w:b/>
                <w:color w:val="000000"/>
              </w:rPr>
            </w:pPr>
            <w:r w:rsidRPr="00EF73B6">
              <w:rPr>
                <w:b/>
                <w:color w:val="000000"/>
              </w:rPr>
              <w:t>Question</w:t>
            </w:r>
          </w:p>
        </w:tc>
        <w:tc>
          <w:tcPr>
            <w:tcW w:w="4920" w:type="dxa"/>
            <w:shd w:val="clear" w:color="auto" w:fill="E0E0E0"/>
          </w:tcPr>
          <w:p w:rsidR="00DA4788" w:rsidRPr="00EF73B6" w:rsidRDefault="00DA4788" w:rsidP="00EF73B6">
            <w:pPr>
              <w:jc w:val="center"/>
              <w:rPr>
                <w:b/>
                <w:color w:val="000000"/>
              </w:rPr>
            </w:pPr>
            <w:r w:rsidRPr="00EF73B6">
              <w:rPr>
                <w:b/>
                <w:color w:val="000000"/>
              </w:rPr>
              <w:t>Working</w:t>
            </w:r>
          </w:p>
        </w:tc>
        <w:tc>
          <w:tcPr>
            <w:tcW w:w="2275" w:type="dxa"/>
            <w:shd w:val="clear" w:color="auto" w:fill="E0E0E0"/>
          </w:tcPr>
          <w:p w:rsidR="00DA4788" w:rsidRPr="00EF73B6" w:rsidRDefault="00DA4788" w:rsidP="00EF73B6">
            <w:pPr>
              <w:jc w:val="center"/>
              <w:rPr>
                <w:b/>
                <w:color w:val="000000"/>
              </w:rPr>
            </w:pPr>
            <w:r w:rsidRPr="00EF73B6">
              <w:rPr>
                <w:b/>
                <w:color w:val="000000"/>
              </w:rPr>
              <w:t>Answer</w:t>
            </w:r>
          </w:p>
        </w:tc>
        <w:tc>
          <w:tcPr>
            <w:tcW w:w="1174" w:type="dxa"/>
            <w:gridSpan w:val="2"/>
            <w:shd w:val="clear" w:color="auto" w:fill="E0E0E0"/>
          </w:tcPr>
          <w:p w:rsidR="00DA4788" w:rsidRPr="00EF73B6" w:rsidRDefault="00DA4788" w:rsidP="00EF73B6">
            <w:pPr>
              <w:jc w:val="center"/>
              <w:rPr>
                <w:b/>
                <w:color w:val="000000"/>
              </w:rPr>
            </w:pPr>
            <w:r w:rsidRPr="00EF73B6">
              <w:rPr>
                <w:b/>
                <w:color w:val="000000"/>
              </w:rPr>
              <w:t>Marks</w:t>
            </w:r>
          </w:p>
        </w:tc>
        <w:tc>
          <w:tcPr>
            <w:tcW w:w="4317" w:type="dxa"/>
            <w:shd w:val="clear" w:color="auto" w:fill="E0E0E0"/>
          </w:tcPr>
          <w:p w:rsidR="00DA4788" w:rsidRPr="00EF73B6" w:rsidRDefault="00DA4788" w:rsidP="00EF73B6">
            <w:pPr>
              <w:jc w:val="center"/>
              <w:rPr>
                <w:b/>
                <w:color w:val="000000"/>
              </w:rPr>
            </w:pPr>
            <w:r w:rsidRPr="00EF73B6">
              <w:rPr>
                <w:b/>
                <w:color w:val="000000"/>
              </w:rPr>
              <w:t>Notes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a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80 000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b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0.5 × 10</w:t>
            </w:r>
            <w:r w:rsidRPr="00EF73B6">
              <w:rPr>
                <w:color w:val="000000"/>
                <w:sz w:val="24"/>
                <w:szCs w:val="24"/>
                <w:vertAlign w:val="superscript"/>
              </w:rPr>
              <w:t xml:space="preserve">5 – 8 </w: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  <w:r w:rsidRPr="00EF73B6">
              <w:rPr>
                <w:b/>
                <w:color w:val="000000"/>
                <w:sz w:val="24"/>
                <w:szCs w:val="24"/>
              </w:rPr>
              <w:t xml:space="preserve">or </w:t>
            </w:r>
            <w:r w:rsidRPr="00EF73B6">
              <w:rPr>
                <w:color w:val="000000"/>
                <w:sz w:val="24"/>
                <w:szCs w:val="24"/>
              </w:rPr>
              <w:t xml:space="preserve"> 0.0005  </w:t>
            </w:r>
            <w:r w:rsidRPr="00EF73B6">
              <w:rPr>
                <w:b/>
                <w:color w:val="000000"/>
                <w:sz w:val="24"/>
                <w:szCs w:val="24"/>
              </w:rPr>
              <w:t>or</w:t>
            </w:r>
            <w:r w:rsidRPr="00EF73B6">
              <w:rPr>
                <w:color w:val="000000"/>
                <w:sz w:val="24"/>
                <w:szCs w:val="24"/>
              </w:rPr>
              <w:t xml:space="preserve"> 5 × 10</w:t>
            </w:r>
            <w:r w:rsidRPr="00EF73B6">
              <w:rPr>
                <w:i/>
                <w:color w:val="000000"/>
                <w:sz w:val="24"/>
                <w:szCs w:val="24"/>
                <w:vertAlign w:val="superscript"/>
              </w:rPr>
              <w:t>n</w:t>
            </w:r>
            <w:r w:rsidRPr="00EF73B6">
              <w:rPr>
                <w:color w:val="000000"/>
                <w:sz w:val="24"/>
                <w:szCs w:val="24"/>
                <w:vertAlign w:val="superscript"/>
              </w:rPr>
              <w:t xml:space="preserve"> </w:t>
            </w:r>
            <w:r w:rsidRPr="00EF73B6">
              <w:rPr>
                <w:b/>
                <w:color w:val="000000"/>
                <w:sz w:val="24"/>
                <w:szCs w:val="24"/>
              </w:rPr>
              <w:t>or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5.0 × 10</w:t>
            </w:r>
            <w:r w:rsidRPr="00EF73B6">
              <w:rPr>
                <w:i/>
                <w:color w:val="000000"/>
                <w:vertAlign w:val="superscript"/>
              </w:rPr>
              <w:t>n</w:t>
            </w:r>
            <w:r w:rsidRPr="00EF73B6">
              <w:rPr>
                <w:color w:val="000000"/>
              </w:rPr>
              <w:t xml:space="preserve"> </w:t>
            </w: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5 × 10</w:t>
            </w:r>
            <w:r w:rsidRPr="00EF73B6">
              <w:rPr>
                <w:color w:val="000000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2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</w:p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  <w:vertAlign w:val="superscript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A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for  5 × 10</w:t>
            </w:r>
            <w:r w:rsidRPr="00EF73B6">
              <w:rPr>
                <w:color w:val="000000"/>
                <w:vertAlign w:val="superscript"/>
              </w:rPr>
              <w:t>-4</w:t>
            </w:r>
            <w:r w:rsidRPr="00EF73B6">
              <w:rPr>
                <w:color w:val="000000"/>
              </w:rPr>
              <w:t xml:space="preserve">  or  5.0 × 10</w:t>
            </w:r>
            <w:r w:rsidRPr="00EF73B6">
              <w:rPr>
                <w:color w:val="000000"/>
                <w:vertAlign w:val="superscript"/>
              </w:rPr>
              <w:t>-4</w:t>
            </w:r>
          </w:p>
          <w:p w:rsidR="00DA4788" w:rsidRPr="00EF73B6" w:rsidRDefault="00DA4788" w:rsidP="0028256A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2"/>
                <w:szCs w:val="22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2"/>
                <w:szCs w:val="22"/>
              </w:rPr>
              <w:t>2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20" w:type="dxa"/>
          </w:tcPr>
          <w:p w:rsidR="00DA4788" w:rsidRPr="00EF73B6" w:rsidRDefault="00DA4788" w:rsidP="00A15FBE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2"/>
                <w:szCs w:val="22"/>
                <w:vertAlign w:val="superscript"/>
              </w:rPr>
            </w:pPr>
            <w:r w:rsidRPr="00EF73B6">
              <w:rPr>
                <w:i/>
                <w:color w:val="000000"/>
                <w:sz w:val="22"/>
                <w:szCs w:val="22"/>
              </w:rPr>
              <w:t>y</w:t>
            </w:r>
            <w:r w:rsidRPr="00EF73B6">
              <w:rPr>
                <w:color w:val="000000"/>
                <w:sz w:val="22"/>
                <w:szCs w:val="22"/>
                <w:vertAlign w:val="superscript"/>
              </w:rPr>
              <w:t>14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>
            <w:pPr>
              <w:rPr>
                <w:color w:val="000000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2"/>
                <w:szCs w:val="22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2"/>
                <w:szCs w:val="22"/>
              </w:rPr>
            </w:pPr>
            <w:r w:rsidRPr="00EF73B6">
              <w:rPr>
                <w:color w:val="000000"/>
                <w:sz w:val="22"/>
                <w:szCs w:val="22"/>
              </w:rPr>
              <w:t>16</w:t>
            </w:r>
            <w:r w:rsidRPr="00EF73B6">
              <w:rPr>
                <w:i/>
                <w:color w:val="000000"/>
                <w:sz w:val="22"/>
                <w:szCs w:val="22"/>
              </w:rPr>
              <w:t>m</w:t>
            </w:r>
            <w:r w:rsidRPr="00EF73B6">
              <w:rPr>
                <w:color w:val="000000"/>
                <w:sz w:val="22"/>
                <w:szCs w:val="22"/>
                <w:vertAlign w:val="superscript"/>
              </w:rPr>
              <w:t>12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2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2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if not B2 then 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B1 for </w:t>
            </w:r>
            <w:r w:rsidRPr="00EF73B6">
              <w:rPr>
                <w:i/>
                <w:color w:val="000000"/>
              </w:rPr>
              <w:t>am</w:t>
            </w:r>
            <w:r w:rsidRPr="00EF73B6">
              <w:rPr>
                <w:color w:val="000000"/>
                <w:vertAlign w:val="superscript"/>
              </w:rPr>
              <w:t>12</w:t>
            </w:r>
            <w:r w:rsidRPr="00EF73B6">
              <w:rPr>
                <w:color w:val="000000"/>
              </w:rPr>
              <w:t xml:space="preserve"> </w:t>
            </w:r>
            <w:r w:rsidRPr="00EF73B6">
              <w:rPr>
                <w:b/>
                <w:color w:val="000000"/>
              </w:rPr>
              <w:t>or</w:t>
            </w:r>
            <w:r w:rsidRPr="00EF73B6">
              <w:rPr>
                <w:color w:val="000000"/>
              </w:rPr>
              <w:t xml:space="preserve"> 16</w:t>
            </w:r>
            <w:r w:rsidRPr="00EF73B6">
              <w:rPr>
                <w:i/>
                <w:color w:val="000000"/>
              </w:rPr>
              <w:t>m</w:t>
            </w:r>
            <w:r w:rsidRPr="00EF73B6">
              <w:rPr>
                <w:i/>
                <w:color w:val="000000"/>
                <w:vertAlign w:val="superscript"/>
              </w:rPr>
              <w:t>b</w:t>
            </w:r>
            <w:r w:rsidRPr="00EF73B6">
              <w:rPr>
                <w:color w:val="000000"/>
              </w:rPr>
              <w:t xml:space="preserve"> </w:t>
            </w:r>
            <w:r w:rsidRPr="00EF73B6">
              <w:rPr>
                <w:b/>
                <w:color w:val="000000"/>
              </w:rPr>
              <w:t>or</w:t>
            </w:r>
            <w:r w:rsidRPr="00EF73B6">
              <w:rPr>
                <w:color w:val="000000"/>
              </w:rPr>
              <w:t xml:space="preserve"> 2</w:t>
            </w:r>
            <w:r w:rsidRPr="00EF73B6">
              <w:rPr>
                <w:color w:val="000000"/>
                <w:vertAlign w:val="superscript"/>
              </w:rPr>
              <w:t>4</w:t>
            </w:r>
            <w:r w:rsidRPr="00EF73B6">
              <w:rPr>
                <w:i/>
                <w:color w:val="000000"/>
              </w:rPr>
              <w:t>m</w:t>
            </w:r>
            <w:r w:rsidRPr="00EF73B6">
              <w:rPr>
                <w:color w:val="000000"/>
                <w:vertAlign w:val="superscript"/>
              </w:rPr>
              <w:t>12</w:t>
            </w:r>
            <w:r w:rsidRPr="00EF73B6">
              <w:rPr>
                <w:color w:val="000000"/>
              </w:rPr>
              <w:t xml:space="preserve">  </w:t>
            </w:r>
            <w:r w:rsidRPr="00EF73B6">
              <w:rPr>
                <w:i/>
                <w:color w:val="000000"/>
              </w:rPr>
              <w:t>b</w:t>
            </w:r>
            <w:r w:rsidRPr="00EF73B6">
              <w:rPr>
                <w:color w:val="000000"/>
              </w:rPr>
              <w:t xml:space="preserve"> ≠ 0, 12   </w:t>
            </w:r>
            <w:r w:rsidRPr="00EF73B6">
              <w:rPr>
                <w:i/>
                <w:color w:val="000000"/>
              </w:rPr>
              <w:t>a</w:t>
            </w:r>
            <w:r w:rsidRPr="00EF73B6">
              <w:rPr>
                <w:color w:val="000000"/>
              </w:rPr>
              <w:t xml:space="preserve"> ≠ 1, 16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>
            <w:pPr>
              <w:rPr>
                <w:color w:val="000000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  <w:t>c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2"/>
                <w:szCs w:val="22"/>
              </w:rPr>
            </w:pPr>
            <w:r w:rsidRPr="00EF73B6">
              <w:rPr>
                <w:color w:val="000000"/>
                <w:sz w:val="22"/>
                <w:szCs w:val="22"/>
              </w:rPr>
              <w:t>5</w:t>
            </w:r>
            <w:r w:rsidRPr="00EF73B6">
              <w:rPr>
                <w:i/>
                <w:color w:val="000000"/>
                <w:sz w:val="22"/>
                <w:szCs w:val="22"/>
              </w:rPr>
              <w:t>x</w:t>
            </w:r>
            <w:r w:rsidRPr="00EF73B6">
              <w:rPr>
                <w:color w:val="000000"/>
                <w:sz w:val="22"/>
                <w:szCs w:val="22"/>
              </w:rPr>
              <w:t xml:space="preserve"> + 15 = 3</w:t>
            </w:r>
            <w:r w:rsidRPr="00EF73B6">
              <w:rPr>
                <w:i/>
                <w:color w:val="000000"/>
                <w:sz w:val="22"/>
                <w:szCs w:val="22"/>
              </w:rPr>
              <w:t>x</w:t>
            </w:r>
            <w:r w:rsidRPr="00EF73B6">
              <w:rPr>
                <w:color w:val="000000"/>
                <w:sz w:val="22"/>
                <w:szCs w:val="22"/>
              </w:rPr>
              <w:t xml:space="preserve"> – 4 </w:t>
            </w:r>
            <w:r w:rsidRPr="00EF73B6">
              <w:rPr>
                <w:b/>
                <w:color w:val="000000"/>
                <w:sz w:val="22"/>
                <w:szCs w:val="22"/>
              </w:rPr>
              <w:t>or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+ 3 = </w:t>
            </w:r>
            <w:r w:rsidRPr="00EF73B6">
              <w:rPr>
                <w:color w:val="000000"/>
                <w:position w:val="-24"/>
              </w:rPr>
              <w:object w:dxaOrig="7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8.2pt" o:ole="">
                  <v:imagedata r:id="rId7" o:title=""/>
                </v:shape>
                <o:OLEObject Type="Embed" ProgID="Equation.DSMT4" ShapeID="_x0000_i1025" DrawAspect="Content" ObjectID="_1612849698" r:id="rId8"/>
              </w:object>
            </w:r>
            <w:r w:rsidRPr="00EF73B6">
              <w:rPr>
                <w:color w:val="000000"/>
              </w:rPr>
              <w:t xml:space="preserve"> </w:t>
            </w: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2"/>
                <w:szCs w:val="22"/>
              </w:rPr>
            </w:pPr>
            <w:r w:rsidRPr="00EF73B6">
              <w:rPr>
                <w:color w:val="000000"/>
                <w:position w:val="-24"/>
                <w:sz w:val="22"/>
                <w:szCs w:val="22"/>
              </w:rPr>
              <w:object w:dxaOrig="499" w:dyaOrig="620">
                <v:shape id="_x0000_i1026" type="#_x0000_t75" style="width:21.6pt;height:28.2pt" o:ole="">
                  <v:imagedata r:id="rId9" o:title=""/>
                </v:shape>
                <o:OLEObject Type="Embed" ProgID="Equation.DSMT4" ShapeID="_x0000_i1026" DrawAspect="Content" ObjectID="_1612849699" r:id="rId10"/>
              </w:object>
            </w:r>
            <w:r w:rsidRPr="00EF73B6">
              <w:rPr>
                <w:color w:val="000000"/>
                <w:sz w:val="22"/>
                <w:szCs w:val="22"/>
              </w:rPr>
              <w:t xml:space="preserve"> oe</w:t>
            </w:r>
          </w:p>
          <w:p w:rsidR="00DA4788" w:rsidRPr="00EF73B6" w:rsidRDefault="00DA4788" w:rsidP="00A15FBE">
            <w:pPr>
              <w:pStyle w:val="Heading1"/>
              <w:rPr>
                <w:color w:val="000000"/>
                <w:sz w:val="22"/>
                <w:szCs w:val="22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3</w:t>
            </w:r>
          </w:p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for removing bracket in a correct equation or dividing all terms by 5 in a correct equation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>
            <w:pPr>
              <w:rPr>
                <w:color w:val="000000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2"/>
                <w:szCs w:val="22"/>
              </w:rPr>
              <w:t>e.g. 5</w:t>
            </w:r>
            <w:r w:rsidRPr="00EF73B6">
              <w:rPr>
                <w:i/>
                <w:color w:val="000000"/>
                <w:sz w:val="22"/>
                <w:szCs w:val="22"/>
              </w:rPr>
              <w:t>x</w:t>
            </w:r>
            <w:r w:rsidRPr="00EF73B6">
              <w:rPr>
                <w:color w:val="000000"/>
                <w:sz w:val="22"/>
                <w:szCs w:val="22"/>
              </w:rPr>
              <w:t xml:space="preserve"> – 3</w:t>
            </w:r>
            <w:r w:rsidRPr="00EF73B6">
              <w:rPr>
                <w:i/>
                <w:color w:val="000000"/>
                <w:sz w:val="22"/>
                <w:szCs w:val="22"/>
              </w:rPr>
              <w:t>x</w:t>
            </w:r>
            <w:r w:rsidRPr="00EF73B6">
              <w:rPr>
                <w:color w:val="000000"/>
                <w:sz w:val="22"/>
                <w:szCs w:val="22"/>
              </w:rPr>
              <w:t xml:space="preserve"> = −4 – 15</w:t>
            </w: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ft from </w:t>
            </w:r>
            <w:r w:rsidRPr="00EF73B6">
              <w:rPr>
                <w:i/>
                <w:color w:val="000000"/>
              </w:rPr>
              <w:t>ax</w:t>
            </w:r>
            <w:r w:rsidRPr="00EF73B6">
              <w:rPr>
                <w:color w:val="000000"/>
              </w:rPr>
              <w:t xml:space="preserve"> + </w:t>
            </w:r>
            <w:r w:rsidRPr="00EF73B6">
              <w:rPr>
                <w:i/>
                <w:color w:val="000000"/>
              </w:rPr>
              <w:t>b</w:t>
            </w:r>
            <w:r w:rsidRPr="00EF73B6">
              <w:rPr>
                <w:color w:val="000000"/>
              </w:rPr>
              <w:t xml:space="preserve"> = </w:t>
            </w:r>
            <w:r w:rsidRPr="00EF73B6">
              <w:rPr>
                <w:i/>
                <w:color w:val="000000"/>
              </w:rPr>
              <w:t>cx</w:t>
            </w:r>
            <w:r w:rsidRPr="00EF73B6">
              <w:rPr>
                <w:color w:val="000000"/>
              </w:rPr>
              <w:t xml:space="preserve"> + </w:t>
            </w:r>
            <w:r w:rsidRPr="00EF73B6">
              <w:rPr>
                <w:i/>
                <w:color w:val="000000"/>
              </w:rPr>
              <w:t>d</w:t>
            </w:r>
            <w:r w:rsidRPr="00EF73B6">
              <w:rPr>
                <w:color w:val="000000"/>
              </w:rPr>
              <w:t xml:space="preserve"> for correctly isolating terms in 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on one side of equation and constant terms on the other side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>
            <w:pPr>
              <w:rPr>
                <w:color w:val="000000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A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dep on at least M1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lastRenderedPageBreak/>
              <w:t>3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a (i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1, 2, 3, 4, 6, 12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cao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 xml:space="preserve">   (ii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1, 3, 5, 7, 9, 10, 11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cao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tabs>
                <w:tab w:val="left" w:pos="275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position w:val="-6"/>
                <w:sz w:val="24"/>
                <w:szCs w:val="24"/>
              </w:rPr>
              <w:object w:dxaOrig="1060" w:dyaOrig="260">
                <v:shape id="_x0000_i1027" type="#_x0000_t75" style="width:52.8pt;height:13.2pt" o:ole="">
                  <v:imagedata r:id="rId11" o:title=""/>
                </v:shape>
                <o:OLEObject Type="Embed" ProgID="Equation.DSMT4" ShapeID="_x0000_i1027" DrawAspect="Content" ObjectID="_1612849700" r:id="rId12"/>
              </w:object>
            </w:r>
            <w:r w:rsidRPr="00EF73B6">
              <w:rPr>
                <w:sz w:val="24"/>
                <w:szCs w:val="24"/>
              </w:rPr>
              <w:t xml:space="preserve"> </w:t>
            </w:r>
            <w:r w:rsidRPr="00EF73B6">
              <w:rPr>
                <w:b/>
                <w:sz w:val="24"/>
                <w:szCs w:val="24"/>
              </w:rPr>
              <w:t>or</w:t>
            </w:r>
            <w:r w:rsidRPr="00EF73B6">
              <w:rPr>
                <w:sz w:val="24"/>
                <w:szCs w:val="24"/>
              </w:rPr>
              <w:t xml:space="preserve"> –</w:t>
            </w:r>
            <w:r w:rsidRPr="00EF73B6">
              <w:rPr>
                <w:i/>
                <w:sz w:val="24"/>
                <w:szCs w:val="24"/>
              </w:rPr>
              <w:t>ac</w:t>
            </w:r>
            <w:r w:rsidRPr="00EF73B6">
              <w:rPr>
                <w:sz w:val="24"/>
                <w:szCs w:val="24"/>
              </w:rPr>
              <w:t xml:space="preserve"> = −</w:t>
            </w:r>
            <w:r w:rsidRPr="00EF73B6">
              <w:rPr>
                <w:i/>
                <w:sz w:val="24"/>
                <w:szCs w:val="24"/>
              </w:rPr>
              <w:t>M</w:t>
            </w:r>
            <w:r w:rsidRPr="00EF73B6">
              <w:rPr>
                <w:sz w:val="24"/>
                <w:szCs w:val="24"/>
              </w:rPr>
              <w:t xml:space="preserve"> – </w:t>
            </w:r>
            <w:r w:rsidRPr="00EF73B6">
              <w:rPr>
                <w:i/>
                <w:sz w:val="24"/>
                <w:szCs w:val="24"/>
              </w:rPr>
              <w:t xml:space="preserve">bd </w:t>
            </w:r>
            <w:r w:rsidRPr="00EF73B6">
              <w:rPr>
                <w:b/>
                <w:sz w:val="24"/>
                <w:szCs w:val="24"/>
              </w:rPr>
              <w:t>or</w:t>
            </w:r>
            <w:r w:rsidRPr="00EF73B6">
              <w:rPr>
                <w:sz w:val="24"/>
                <w:szCs w:val="24"/>
              </w:rPr>
              <w:t xml:space="preserve"> </w:t>
            </w:r>
            <w:r w:rsidRPr="00EF73B6">
              <w:rPr>
                <w:position w:val="-24"/>
                <w:sz w:val="24"/>
                <w:szCs w:val="24"/>
              </w:rPr>
              <w:object w:dxaOrig="1219" w:dyaOrig="620">
                <v:shape id="_x0000_i1028" type="#_x0000_t75" style="width:60pt;height:31.2pt" o:ole="">
                  <v:imagedata r:id="rId13" o:title=""/>
                </v:shape>
                <o:OLEObject Type="Embed" ProgID="Equation.DSMT4" ShapeID="_x0000_i1028" DrawAspect="Content" ObjectID="_1612849701" r:id="rId14"/>
              </w:object>
            </w:r>
            <w:r w:rsidRPr="00EF73B6">
              <w:rPr>
                <w:sz w:val="24"/>
                <w:szCs w:val="24"/>
              </w:rPr>
              <w:t xml:space="preserve"> </w:t>
            </w: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2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A15FBE">
            <w:r w:rsidRPr="00E4406A">
              <w:t>For a correct first stage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tabs>
                <w:tab w:val="left" w:pos="293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sz w:val="24"/>
                <w:szCs w:val="24"/>
              </w:rPr>
            </w:pPr>
            <w:r w:rsidRPr="00EF73B6">
              <w:rPr>
                <w:position w:val="-22"/>
                <w:sz w:val="24"/>
                <w:szCs w:val="24"/>
              </w:rPr>
              <w:object w:dxaOrig="999" w:dyaOrig="580">
                <v:shape id="_x0000_i1029" type="#_x0000_t75" style="width:48.6pt;height:29.4pt" o:ole="">
                  <v:imagedata r:id="rId15" o:title=""/>
                </v:shape>
                <o:OLEObject Type="Embed" ProgID="Equation.DSMT4" ShapeID="_x0000_i1029" DrawAspect="Content" ObjectID="_1612849702" r:id="rId16"/>
              </w:objec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A1</w:t>
            </w:r>
          </w:p>
        </w:tc>
        <w:tc>
          <w:tcPr>
            <w:tcW w:w="4317" w:type="dxa"/>
          </w:tcPr>
          <w:p w:rsidR="00DA4788" w:rsidRPr="00E4406A" w:rsidRDefault="00DA4788" w:rsidP="00A15FBE">
            <w:r w:rsidRPr="00E4406A">
              <w:t xml:space="preserve">oe, eg </w:t>
            </w:r>
            <w:r w:rsidRPr="00EF73B6">
              <w:rPr>
                <w:position w:val="-24"/>
              </w:rPr>
              <w:object w:dxaOrig="1240" w:dyaOrig="620">
                <v:shape id="_x0000_i1030" type="#_x0000_t75" style="width:61.8pt;height:31.2pt" o:ole="">
                  <v:imagedata r:id="rId17" o:title=""/>
                </v:shape>
                <o:OLEObject Type="Embed" ProgID="Equation.DSMT4" ShapeID="_x0000_i1030" DrawAspect="Content" ObjectID="_1612849703" r:id="rId18"/>
              </w:object>
            </w:r>
            <w:r w:rsidRPr="00E4406A">
              <w:t xml:space="preserve">, </w:t>
            </w:r>
            <w:r w:rsidRPr="00EF73B6">
              <w:rPr>
                <w:position w:val="-24"/>
              </w:rPr>
              <w:object w:dxaOrig="1340" w:dyaOrig="620">
                <v:shape id="_x0000_i1031" type="#_x0000_t75" style="width:66pt;height:31.2pt" o:ole="">
                  <v:imagedata r:id="rId19" o:title=""/>
                </v:shape>
                <o:OLEObject Type="Embed" ProgID="Equation.DSMT4" ShapeID="_x0000_i1031" DrawAspect="Content" ObjectID="_1612849704" r:id="rId20"/>
              </w:object>
            </w:r>
            <w:r w:rsidRPr="00E4406A">
              <w:t xml:space="preserve"> </w:t>
            </w:r>
          </w:p>
          <w:p w:rsidR="00DA4788" w:rsidRPr="00E4406A" w:rsidRDefault="00DA4788" w:rsidP="00A15FBE">
            <w:r w:rsidRPr="00E4406A">
              <w:t>[must have been seen with</w:t>
            </w:r>
            <w:r w:rsidRPr="00EF73B6">
              <w:rPr>
                <w:i/>
              </w:rPr>
              <w:t xml:space="preserve"> a</w:t>
            </w:r>
            <w:r w:rsidRPr="00E4406A">
              <w:t xml:space="preserve"> = to award accuracy mark]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tabs>
                <w:tab w:val="left" w:pos="27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position w:val="-6"/>
                <w:sz w:val="24"/>
                <w:szCs w:val="24"/>
              </w:rPr>
              <w:object w:dxaOrig="920" w:dyaOrig="260">
                <v:shape id="_x0000_i1032" type="#_x0000_t75" style="width:46.8pt;height:13.2pt" o:ole="">
                  <v:imagedata r:id="rId21" o:title=""/>
                </v:shape>
                <o:OLEObject Type="Embed" ProgID="Equation.DSMT4" ShapeID="_x0000_i1032" DrawAspect="Content" ObjectID="_1612849705" r:id="rId22"/>
              </w:object>
            </w:r>
            <w:r w:rsidRPr="00EF73B6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i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2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A15FBE">
            <w:r w:rsidRPr="00E4406A">
              <w:t>Accept as equation or with the wrong inequality sign. Also award M1 for an answer of 8.6 or 8.6 with an = sign or the incorrect inequality sign.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sz w:val="24"/>
                <w:szCs w:val="24"/>
              </w:rPr>
            </w:pPr>
            <w:r w:rsidRPr="00EF73B6">
              <w:rPr>
                <w:position w:val="-22"/>
                <w:sz w:val="24"/>
                <w:szCs w:val="24"/>
              </w:rPr>
              <w:object w:dxaOrig="680" w:dyaOrig="580">
                <v:shape id="_x0000_i1033" type="#_x0000_t75" style="width:33.6pt;height:29.4pt" o:ole="">
                  <v:imagedata r:id="rId23" o:title=""/>
                </v:shape>
                <o:OLEObject Type="Embed" ProgID="Equation.DSMT4" ShapeID="_x0000_i1033" DrawAspect="Content" ObjectID="_1612849706" r:id="rId24"/>
              </w:object>
            </w:r>
            <w:r w:rsidRPr="00EF73B6">
              <w:rPr>
                <w:position w:val="-4"/>
                <w:sz w:val="24"/>
                <w:szCs w:val="24"/>
              </w:rPr>
              <w:object w:dxaOrig="180" w:dyaOrig="260">
                <v:shape id="_x0000_i1034" type="#_x0000_t75" style="width:9.6pt;height:13.2pt" o:ole="">
                  <v:imagedata r:id="rId25" o:title=""/>
                </v:shape>
                <o:OLEObject Type="Embed" ProgID="Equation.DSMT4" ShapeID="_x0000_i1034" DrawAspect="Content" ObjectID="_1612849707" r:id="rId26"/>
              </w:object>
            </w:r>
            <w:r w:rsidRPr="00EF73B6">
              <w:rPr>
                <w:sz w:val="24"/>
                <w:szCs w:val="24"/>
              </w:rPr>
              <w:t xml:space="preserve"> </w: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A1</w:t>
            </w:r>
          </w:p>
        </w:tc>
        <w:tc>
          <w:tcPr>
            <w:tcW w:w="4317" w:type="dxa"/>
          </w:tcPr>
          <w:p w:rsidR="00DA4788" w:rsidRPr="00E4406A" w:rsidRDefault="00DA4788" w:rsidP="00A15FBE">
            <w:r w:rsidRPr="00E4406A">
              <w:t xml:space="preserve">Accept </w:t>
            </w:r>
            <w:r w:rsidRPr="00EF73B6">
              <w:rPr>
                <w:position w:val="-22"/>
              </w:rPr>
              <w:object w:dxaOrig="580" w:dyaOrig="580">
                <v:shape id="_x0000_i1035" type="#_x0000_t75" style="width:29.4pt;height:29.4pt" o:ole="">
                  <v:imagedata r:id="rId27" o:title=""/>
                </v:shape>
                <o:OLEObject Type="Embed" ProgID="Equation.DSMT4" ShapeID="_x0000_i1035" DrawAspect="Content" ObjectID="_1612849708" r:id="rId28"/>
              </w:object>
            </w:r>
            <w:r w:rsidRPr="00E4406A">
              <w:t xml:space="preserve"> </w:t>
            </w:r>
            <w:r w:rsidRPr="00EF73B6">
              <w:rPr>
                <w:b/>
              </w:rPr>
              <w:t>or</w:t>
            </w:r>
            <w:r w:rsidRPr="00E4406A">
              <w:t xml:space="preserve"> </w:t>
            </w:r>
            <w:r w:rsidRPr="00EF73B6">
              <w:rPr>
                <w:position w:val="-10"/>
              </w:rPr>
              <w:object w:dxaOrig="700" w:dyaOrig="300">
                <v:shape id="_x0000_i1036" type="#_x0000_t75" style="width:33.6pt;height:15pt" o:ole="">
                  <v:imagedata r:id="rId29" o:title=""/>
                </v:shape>
                <o:OLEObject Type="Embed" ProgID="Equation.DSMT4" ShapeID="_x0000_i1036" DrawAspect="Content" ObjectID="_1612849709" r:id="rId30"/>
              </w:object>
            </w:r>
            <w:r w:rsidRPr="00EF73B6">
              <w:rPr>
                <w:b/>
              </w:rPr>
              <w:t xml:space="preserve"> or</w:t>
            </w:r>
            <w:r w:rsidRPr="00E4406A">
              <w:t xml:space="preserve"> </w:t>
            </w:r>
          </w:p>
          <w:p w:rsidR="00DA4788" w:rsidRPr="00E4406A" w:rsidRDefault="00DA4788" w:rsidP="00A15FBE">
            <w:r w:rsidRPr="00E4406A">
              <w:t>[−</w:t>
            </w:r>
            <w:r w:rsidRPr="00E4406A">
              <w:fldChar w:fldCharType="begin"/>
            </w:r>
            <w:r w:rsidRPr="00E4406A">
              <w:instrText xml:space="preserve"> QUOTE </w:instrText>
            </w:r>
            <w:r w:rsidR="00B100A5">
              <w:pict>
                <v:shape id="_x0000_i1037" type="#_x0000_t75" style="width:14.4pt;height:11.4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6CA8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6924&quot;/&gt;&lt;wsp:rsid wsp:val=&quot;000670D8&quot;/&gt;&lt;wsp:rsid wsp:val=&quot;00072220&quot;/&gt;&lt;wsp:rsid wsp:val=&quot;000728A4&quot;/&gt;&lt;wsp:rsid wsp:val=&quot;000739C4&quot;/&gt;&lt;wsp:rsid wsp:val=&quot;00075065&quot;/&gt;&lt;wsp:rsid wsp:val=&quot;00080143&quot;/&gt;&lt;wsp:rsid wsp:val=&quot;00081804&quot;/&gt;&lt;wsp:rsid wsp:val=&quot;00087AFE&quot;/&gt;&lt;wsp:rsid wsp:val=&quot;00095357&quot;/&gt;&lt;wsp:rsid wsp:val=&quot;000A360E&quot;/&gt;&lt;wsp:rsid wsp:val=&quot;000B0FA4&quot;/&gt;&lt;wsp:rsid wsp:val=&quot;000C4F4E&quot;/&gt;&lt;wsp:rsid wsp:val=&quot;000C5385&quot;/&gt;&lt;wsp:rsid wsp:val=&quot;000C576E&quot;/&gt;&lt;wsp:rsid wsp:val=&quot;000C70C2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3431&quot;/&gt;&lt;wsp:rsid wsp:val=&quot;000E395D&quot;/&gt;&lt;wsp:rsid wsp:val=&quot;000E4225&quot;/&gt;&lt;wsp:rsid wsp:val=&quot;000F0529&quot;/&gt;&lt;wsp:rsid wsp:val=&quot;000F42E6&quot;/&gt;&lt;wsp:rsid wsp:val=&quot;0010005A&quot;/&gt;&lt;wsp:rsid wsp:val=&quot;00100D4B&quot;/&gt;&lt;wsp:rsid wsp:val=&quot;00102F40&quot;/&gt;&lt;wsp:rsid wsp:val=&quot;001055FC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4226&quot;/&gt;&lt;wsp:rsid wsp:val=&quot;00114F48&quot;/&gt;&lt;wsp:rsid wsp:val=&quot;0011621A&quot;/&gt;&lt;wsp:rsid wsp:val=&quot;00117014&quot;/&gt;&lt;wsp:rsid wsp:val=&quot;00124859&quot;/&gt;&lt;wsp:rsid wsp:val=&quot;00125D45&quot;/&gt;&lt;wsp:rsid wsp:val=&quot;00127FF0&quot;/&gt;&lt;wsp:rsid wsp:val=&quot;0013147A&quot;/&gt;&lt;wsp:rsid wsp:val=&quot;001372B1&quot;/&gt;&lt;wsp:rsid wsp:val=&quot;0014275A&quot;/&gt;&lt;wsp:rsid wsp:val=&quot;0014457B&quot;/&gt;&lt;wsp:rsid wsp:val=&quot;00150428&quot;/&gt;&lt;wsp:rsid wsp:val=&quot;00151950&quot;/&gt;&lt;wsp:rsid wsp:val=&quot;00154358&quot;/&gt;&lt;wsp:rsid wsp:val=&quot;00157FF4&quot;/&gt;&lt;wsp:rsid wsp:val=&quot;001672FC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A6537&quot;/&gt;&lt;wsp:rsid wsp:val=&quot;001A66BE&quot;/&gt;&lt;wsp:rsid wsp:val=&quot;001B478A&quot;/&gt;&lt;wsp:rsid wsp:val=&quot;001B63BD&quot;/&gt;&lt;wsp:rsid wsp:val=&quot;001B7F98&quot;/&gt;&lt;wsp:rsid wsp:val=&quot;001C1AAE&quot;/&gt;&lt;wsp:rsid wsp:val=&quot;001C38AE&quot;/&gt;&lt;wsp:rsid wsp:val=&quot;001C394A&quot;/&gt;&lt;wsp:rsid wsp:val=&quot;001C786E&quot;/&gt;&lt;wsp:rsid wsp:val=&quot;001D6FFF&quot;/&gt;&lt;wsp:rsid wsp:val=&quot;001E0776&quot;/&gt;&lt;wsp:rsid wsp:val=&quot;001E4CCC&quot;/&gt;&lt;wsp:rsid wsp:val=&quot;001E4F41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31795&quot;/&gt;&lt;wsp:rsid wsp:val=&quot;002338C8&quot;/&gt;&lt;wsp:rsid wsp:val=&quot;00234B2B&quot;/&gt;&lt;wsp:rsid wsp:val=&quot;0024408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7CF8&quot;/&gt;&lt;wsp:rsid wsp:val=&quot;00275A7F&quot;/&gt;&lt;wsp:rsid wsp:val=&quot;00277335&quot;/&gt;&lt;wsp:rsid wsp:val=&quot;00280E5D&quot;/&gt;&lt;wsp:rsid wsp:val=&quot;002818E4&quot;/&gt;&lt;wsp:rsid wsp:val=&quot;00290DFB&quot;/&gt;&lt;wsp:rsid wsp:val=&quot;002945E2&quot;/&gt;&lt;wsp:rsid wsp:val=&quot;00294958&quot;/&gt;&lt;wsp:rsid wsp:val=&quot;00295BAA&quot;/&gt;&lt;wsp:rsid wsp:val=&quot;002A01CB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C1804&quot;/&gt;&lt;wsp:rsid wsp:val=&quot;002C3FA8&quot;/&gt;&lt;wsp:rsid wsp:val=&quot;002C61AD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B77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A50&quot;/&gt;&lt;wsp:rsid wsp:val=&quot;00346922&quot;/&gt;&lt;wsp:rsid wsp:val=&quot;00353643&quot;/&gt;&lt;wsp:rsid wsp:val=&quot;0036107E&quot;/&gt;&lt;wsp:rsid wsp:val=&quot;00363079&quot;/&gt;&lt;wsp:rsid wsp:val=&quot;003637E7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D71&quot;/&gt;&lt;wsp:rsid wsp:val=&quot;003B445E&quot;/&gt;&lt;wsp:rsid wsp:val=&quot;003C1AF0&quot;/&gt;&lt;wsp:rsid wsp:val=&quot;003C2A96&quot;/&gt;&lt;wsp:rsid wsp:val=&quot;003D2536&quot;/&gt;&lt;wsp:rsid wsp:val=&quot;003D2FE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6301&quot;/&gt;&lt;wsp:rsid wsp:val=&quot;004017DB&quot;/&gt;&lt;wsp:rsid wsp:val=&quot;00403281&quot;/&gt;&lt;wsp:rsid wsp:val=&quot;00406AA3&quot;/&gt;&lt;wsp:rsid wsp:val=&quot;004144C6&quot;/&gt;&lt;wsp:rsid wsp:val=&quot;004178C1&quot;/&gt;&lt;wsp:rsid wsp:val=&quot;00417B99&quot;/&gt;&lt;wsp:rsid wsp:val=&quot;00417DCB&quot;/&gt;&lt;wsp:rsid wsp:val=&quot;0042105A&quot;/&gt;&lt;wsp:rsid wsp:val=&quot;00421158&quot;/&gt;&lt;wsp:rsid wsp:val=&quot;0042525F&quot;/&gt;&lt;wsp:rsid wsp:val=&quot;0042661E&quot;/&gt;&lt;wsp:rsid wsp:val=&quot;00432AB2&quot;/&gt;&lt;wsp:rsid wsp:val=&quot;00436721&quot;/&gt;&lt;wsp:rsid wsp:val=&quot;0044211E&quot;/&gt;&lt;wsp:rsid wsp:val=&quot;00442760&quot;/&gt;&lt;wsp:rsid wsp:val=&quot;00444737&quot;/&gt;&lt;wsp:rsid wsp:val=&quot;0046107D&quot;/&gt;&lt;wsp:rsid wsp:val=&quot;00463ABA&quot;/&gt;&lt;wsp:rsid wsp:val=&quot;0047061F&quot;/&gt;&lt;wsp:rsid wsp:val=&quot;00470A16&quot;/&gt;&lt;wsp:rsid wsp:val=&quot;00473848&quot;/&gt;&lt;wsp:rsid wsp:val=&quot;0047627D&quot;/&gt;&lt;wsp:rsid wsp:val=&quot;00477C37&quot;/&gt;&lt;wsp:rsid wsp:val=&quot;00482776&quot;/&gt;&lt;wsp:rsid wsp:val=&quot;00483629&quot;/&gt;&lt;wsp:rsid wsp:val=&quot;00484035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7237&quot;/&gt;&lt;wsp:rsid wsp:val=&quot;004C2B9C&quot;/&gt;&lt;wsp:rsid wsp:val=&quot;004C44A8&quot;/&gt;&lt;wsp:rsid wsp:val=&quot;004C4C4E&quot;/&gt;&lt;wsp:rsid wsp:val=&quot;004C5039&quot;/&gt;&lt;wsp:rsid wsp:val=&quot;004C7ED8&quot;/&gt;&lt;wsp:rsid wsp:val=&quot;004D14A1&quot;/&gt;&lt;wsp:rsid wsp:val=&quot;004D1BF5&quot;/&gt;&lt;wsp:rsid wsp:val=&quot;004D3A42&quot;/&gt;&lt;wsp:rsid wsp:val=&quot;004D3FBF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218CE&quot;/&gt;&lt;wsp:rsid wsp:val=&quot;00527D31&quot;/&gt;&lt;wsp:rsid wsp:val=&quot;00531C39&quot;/&gt;&lt;wsp:rsid wsp:val=&quot;0053227F&quot;/&gt;&lt;wsp:rsid wsp:val=&quot;00532F87&quot;/&gt;&lt;wsp:rsid wsp:val=&quot;0053321F&quot;/&gt;&lt;wsp:rsid wsp:val=&quot;00537094&quot;/&gt;&lt;wsp:rsid wsp:val=&quot;00540B16&quot;/&gt;&lt;wsp:rsid wsp:val=&quot;00543BD6&quot;/&gt;&lt;wsp:rsid wsp:val=&quot;00544869&quot;/&gt;&lt;wsp:rsid wsp:val=&quot;00546A50&quot;/&gt;&lt;wsp:rsid wsp:val=&quot;00551E6D&quot;/&gt;&lt;wsp:rsid wsp:val=&quot;0055205A&quot;/&gt;&lt;wsp:rsid wsp:val=&quot;005534BC&quot;/&gt;&lt;wsp:rsid wsp:val=&quot;00556364&quot;/&gt;&lt;wsp:rsid wsp:val=&quot;005649D3&quot;/&gt;&lt;wsp:rsid wsp:val=&quot;00567686&quot;/&gt;&lt;wsp:rsid wsp:val=&quot;00567882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D6A&quot;/&gt;&lt;wsp:rsid wsp:val=&quot;005820E9&quot;/&gt;&lt;wsp:rsid wsp:val=&quot;00585B72&quot;/&gt;&lt;wsp:rsid wsp:val=&quot;00587BF5&quot;/&gt;&lt;wsp:rsid wsp:val=&quot;00593471&quot;/&gt;&lt;wsp:rsid wsp:val=&quot;00594C4D&quot;/&gt;&lt;wsp:rsid wsp:val=&quot;00594D68&quot;/&gt;&lt;wsp:rsid wsp:val=&quot;00596C34&quot;/&gt;&lt;wsp:rsid wsp:val=&quot;005A0EC3&quot;/&gt;&lt;wsp:rsid wsp:val=&quot;005A27E6&quot;/&gt;&lt;wsp:rsid wsp:val=&quot;005A37F7&quot;/&gt;&lt;wsp:rsid wsp:val=&quot;005A4567&quot;/&gt;&lt;wsp:rsid wsp:val=&quot;005A7C7C&quot;/&gt;&lt;wsp:rsid wsp:val=&quot;005B27FA&quot;/&gt;&lt;wsp:rsid wsp:val=&quot;005B40DA&quot;/&gt;&lt;wsp:rsid wsp:val=&quot;005B5423&quot;/&gt;&lt;wsp:rsid wsp:val=&quot;005B6F7D&quot;/&gt;&lt;wsp:rsid wsp:val=&quot;005C35A3&quot;/&gt;&lt;wsp:rsid wsp:val=&quot;005C5835&quot;/&gt;&lt;wsp:rsid wsp:val=&quot;005D210C&quot;/&gt;&lt;wsp:rsid wsp:val=&quot;005D2540&quot;/&gt;&lt;wsp:rsid wsp:val=&quot;005D4CE6&quot;/&gt;&lt;wsp:rsid wsp:val=&quot;005E03F2&quot;/&gt;&lt;wsp:rsid wsp:val=&quot;005E6A82&quot;/&gt;&lt;wsp:rsid wsp:val=&quot;00602218&quot;/&gt;&lt;wsp:rsid wsp:val=&quot;00604C3C&quot;/&gt;&lt;wsp:rsid wsp:val=&quot;00605451&quot;/&gt;&lt;wsp:rsid wsp:val=&quot;00605CB1&quot;/&gt;&lt;wsp:rsid wsp:val=&quot;00605EEE&quot;/&gt;&lt;wsp:rsid wsp:val=&quot;0061211F&quot;/&gt;&lt;wsp:rsid wsp:val=&quot;00614207&quot;/&gt;&lt;wsp:rsid wsp:val=&quot;0061438C&quot;/&gt;&lt;wsp:rsid wsp:val=&quot;00622A66&quot;/&gt;&lt;wsp:rsid wsp:val=&quot;00623498&quot;/&gt;&lt;wsp:rsid wsp:val=&quot;00635EA5&quot;/&gt;&lt;wsp:rsid wsp:val=&quot;006409FB&quot;/&gt;&lt;wsp:rsid wsp:val=&quot;00641A89&quot;/&gt;&lt;wsp:rsid wsp:val=&quot;00641CD5&quot;/&gt;&lt;wsp:rsid wsp:val=&quot;00643D11&quot;/&gt;&lt;wsp:rsid wsp:val=&quot;0064433A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6DAE&quot;/&gt;&lt;wsp:rsid wsp:val=&quot;00695D6A&quot;/&gt;&lt;wsp:rsid wsp:val=&quot;006A4075&quot;/&gt;&lt;wsp:rsid wsp:val=&quot;006A5053&quot;/&gt;&lt;wsp:rsid wsp:val=&quot;006A5F29&quot;/&gt;&lt;wsp:rsid wsp:val=&quot;006B292B&quot;/&gt;&lt;wsp:rsid wsp:val=&quot;006B5E67&quot;/&gt;&lt;wsp:rsid wsp:val=&quot;006B7E9D&quot;/&gt;&lt;wsp:rsid wsp:val=&quot;006D593A&quot;/&gt;&lt;wsp:rsid wsp:val=&quot;006E22FB&quot;/&gt;&lt;wsp:rsid wsp:val=&quot;006E2C82&quot;/&gt;&lt;wsp:rsid wsp:val=&quot;006E361F&quot;/&gt;&lt;wsp:rsid wsp:val=&quot;006F0393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5217&quot;/&gt;&lt;wsp:rsid wsp:val=&quot;00726793&quot;/&gt;&lt;wsp:rsid wsp:val=&quot;00744F33&quot;/&gt;&lt;wsp:rsid wsp:val=&quot;0074709F&quot;/&gt;&lt;wsp:rsid wsp:val=&quot;0074740B&quot;/&gt;&lt;wsp:rsid wsp:val=&quot;00750CFC&quot;/&gt;&lt;wsp:rsid wsp:val=&quot;00753890&quot;/&gt;&lt;wsp:rsid wsp:val=&quot;00753B86&quot;/&gt;&lt;wsp:rsid wsp:val=&quot;00754F82&quot;/&gt;&lt;wsp:rsid wsp:val=&quot;00762857&quot;/&gt;&lt;wsp:rsid wsp:val=&quot;007676B1&quot;/&gt;&lt;wsp:rsid wsp:val=&quot;007728E6&quot;/&gt;&lt;wsp:rsid wsp:val=&quot;00772B1D&quot;/&gt;&lt;wsp:rsid wsp:val=&quot;007824F1&quot;/&gt;&lt;wsp:rsid wsp:val=&quot;00785D8D&quot;/&gt;&lt;wsp:rsid wsp:val=&quot;00787AA1&quot;/&gt;&lt;wsp:rsid wsp:val=&quot;00790662&quot;/&gt;&lt;wsp:rsid wsp:val=&quot;00797DD6&quot;/&gt;&lt;wsp:rsid wsp:val=&quot;007A0DD5&quot;/&gt;&lt;wsp:rsid wsp:val=&quot;007A527E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D0D23&quot;/&gt;&lt;wsp:rsid wsp:val=&quot;007D16CC&quot;/&gt;&lt;wsp:rsid wsp:val=&quot;007D50F3&quot;/&gt;&lt;wsp:rsid wsp:val=&quot;007E574A&quot;/&gt;&lt;wsp:rsid wsp:val=&quot;007F4190&quot;/&gt;&lt;wsp:rsid wsp:val=&quot;00800E09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417BD&quot;/&gt;&lt;wsp:rsid wsp:val=&quot;008419E5&quot;/&gt;&lt;wsp:rsid wsp:val=&quot;008468F4&quot;/&gt;&lt;wsp:rsid wsp:val=&quot;00850F3A&quot;/&gt;&lt;wsp:rsid wsp:val=&quot;00855F1B&quot;/&gt;&lt;wsp:rsid wsp:val=&quot;00860A62&quot;/&gt;&lt;wsp:rsid wsp:val=&quot;0086113F&quot;/&gt;&lt;wsp:rsid wsp:val=&quot;008614D9&quot;/&gt;&lt;wsp:rsid wsp:val=&quot;00864C71&quot;/&gt;&lt;wsp:rsid wsp:val=&quot;00867C58&quot;/&gt;&lt;wsp:rsid wsp:val=&quot;0087362A&quot;/&gt;&lt;wsp:rsid wsp:val=&quot;00874CBC&quot;/&gt;&lt;wsp:rsid wsp:val=&quot;00876858&quot;/&gt;&lt;wsp:rsid wsp:val=&quot;00884D38&quot;/&gt;&lt;wsp:rsid wsp:val=&quot;00892CEB&quot;/&gt;&lt;wsp:rsid wsp:val=&quot;00894997&quot;/&gt;&lt;wsp:rsid wsp:val=&quot;0089572B&quot;/&gt;&lt;wsp:rsid wsp:val=&quot;008B03D8&quot;/&gt;&lt;wsp:rsid wsp:val=&quot;008B1BFD&quot;/&gt;&lt;wsp:rsid wsp:val=&quot;008B7E57&quot;/&gt;&lt;wsp:rsid wsp:val=&quot;008C2426&quot;/&gt;&lt;wsp:rsid wsp:val=&quot;008C3360&quot;/&gt;&lt;wsp:rsid wsp:val=&quot;008C3ED7&quot;/&gt;&lt;wsp:rsid wsp:val=&quot;008C6E2C&quot;/&gt;&lt;wsp:rsid wsp:val=&quot;008D1C88&quot;/&gt;&lt;wsp:rsid wsp:val=&quot;008D28AB&quot;/&gt;&lt;wsp:rsid wsp:val=&quot;008E2B6D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903C80&quot;/&gt;&lt;wsp:rsid wsp:val=&quot;009058AE&quot;/&gt;&lt;wsp:rsid wsp:val=&quot;009070CF&quot;/&gt;&lt;wsp:rsid wsp:val=&quot;009116E8&quot;/&gt;&lt;wsp:rsid wsp:val=&quot;0091656C&quot;/&gt;&lt;wsp:rsid wsp:val=&quot;00916D51&quot;/&gt;&lt;wsp:rsid wsp:val=&quot;00917A52&quot;/&gt;&lt;wsp:rsid wsp:val=&quot;00920D24&quot;/&gt;&lt;wsp:rsid wsp:val=&quot;00921612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6E04&quot;/&gt;&lt;wsp:rsid wsp:val=&quot;009508AD&quot;/&gt;&lt;wsp:rsid wsp:val=&quot;00950CFA&quot;/&gt;&lt;wsp:rsid wsp:val=&quot;00954BC4&quot;/&gt;&lt;wsp:rsid wsp:val=&quot;00955517&quot;/&gt;&lt;wsp:rsid wsp:val=&quot;00957391&quot;/&gt;&lt;wsp:rsid wsp:val=&quot;0096195F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6221&quot;/&gt;&lt;wsp:rsid wsp:val=&quot;009777C4&quot;/&gt;&lt;wsp:rsid wsp:val=&quot;00983666&quot;/&gt;&lt;wsp:rsid wsp:val=&quot;009847D5&quot;/&gt;&lt;wsp:rsid wsp:val=&quot;00990785&quot;/&gt;&lt;wsp:rsid wsp:val=&quot;009919D8&quot;/&gt;&lt;wsp:rsid wsp:val=&quot;00996899&quot;/&gt;&lt;wsp:rsid wsp:val=&quot;009971D1&quot;/&gt;&lt;wsp:rsid wsp:val=&quot;009A1C83&quot;/&gt;&lt;wsp:rsid wsp:val=&quot;009A2E9B&quot;/&gt;&lt;wsp:rsid wsp:val=&quot;009A3666&quot;/&gt;&lt;wsp:rsid wsp:val=&quot;009A7447&quot;/&gt;&lt;wsp:rsid wsp:val=&quot;009B22CB&quot;/&gt;&lt;wsp:rsid wsp:val=&quot;009B41C3&quot;/&gt;&lt;wsp:rsid wsp:val=&quot;009B601C&quot;/&gt;&lt;wsp:rsid wsp:val=&quot;009B679E&quot;/&gt;&lt;wsp:rsid wsp:val=&quot;009C5887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F20&quot;/&gt;&lt;wsp:rsid wsp:val=&quot;009F33E8&quot;/&gt;&lt;wsp:rsid wsp:val=&quot;009F537F&quot;/&gt;&lt;wsp:rsid wsp:val=&quot;009F7FB5&quot;/&gt;&lt;wsp:rsid wsp:val=&quot;00A050F9&quot;/&gt;&lt;wsp:rsid wsp:val=&quot;00A051AC&quot;/&gt;&lt;wsp:rsid wsp:val=&quot;00A11B1A&quot;/&gt;&lt;wsp:rsid wsp:val=&quot;00A1237D&quot;/&gt;&lt;wsp:rsid wsp:val=&quot;00A1636C&quot;/&gt;&lt;wsp:rsid wsp:val=&quot;00A27FAB&quot;/&gt;&lt;wsp:rsid wsp:val=&quot;00A30FF6&quot;/&gt;&lt;wsp:rsid wsp:val=&quot;00A322C4&quot;/&gt;&lt;wsp:rsid wsp:val=&quot;00A32CDA&quot;/&gt;&lt;wsp:rsid wsp:val=&quot;00A37395&quot;/&gt;&lt;wsp:rsid wsp:val=&quot;00A43A8E&quot;/&gt;&lt;wsp:rsid wsp:val=&quot;00A47825&quot;/&gt;&lt;wsp:rsid wsp:val=&quot;00A52D27&quot;/&gt;&lt;wsp:rsid wsp:val=&quot;00A53F35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D5A&quot;/&gt;&lt;wsp:rsid wsp:val=&quot;00A81115&quot;/&gt;&lt;wsp:rsid wsp:val=&quot;00A82601&quot;/&gt;&lt;wsp:rsid wsp:val=&quot;00A84523&quot;/&gt;&lt;wsp:rsid wsp:val=&quot;00A863D4&quot;/&gt;&lt;wsp:rsid wsp:val=&quot;00A91330&quot;/&gt;&lt;wsp:rsid wsp:val=&quot;00A920F4&quot;/&gt;&lt;wsp:rsid wsp:val=&quot;00A93DF5&quot;/&gt;&lt;wsp:rsid wsp:val=&quot;00A948AC&quot;/&gt;&lt;wsp:rsid wsp:val=&quot;00AA5412&quot;/&gt;&lt;wsp:rsid wsp:val=&quot;00AA5B1E&quot;/&gt;&lt;wsp:rsid wsp:val=&quot;00AB164E&quot;/&gt;&lt;wsp:rsid wsp:val=&quot;00AB3EAA&quot;/&gt;&lt;wsp:rsid wsp:val=&quot;00AB4DD3&quot;/&gt;&lt;wsp:rsid wsp:val=&quot;00AB51B1&quot;/&gt;&lt;wsp:rsid wsp:val=&quot;00AB73E6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DF1&quot;/&gt;&lt;wsp:rsid wsp:val=&quot;00AE6895&quot;/&gt;&lt;wsp:rsid wsp:val=&quot;00AE6F21&quot;/&gt;&lt;wsp:rsid wsp:val=&quot;00B01136&quot;/&gt;&lt;wsp:rsid wsp:val=&quot;00B04F9A&quot;/&gt;&lt;wsp:rsid wsp:val=&quot;00B05468&quot;/&gt;&lt;wsp:rsid wsp:val=&quot;00B06279&quot;/&gt;&lt;wsp:rsid wsp:val=&quot;00B06E6E&quot;/&gt;&lt;wsp:rsid wsp:val=&quot;00B1575A&quot;/&gt;&lt;wsp:rsid wsp:val=&quot;00B16D81&quot;/&gt;&lt;wsp:rsid wsp:val=&quot;00B20839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47AD4&quot;/&gt;&lt;wsp:rsid wsp:val=&quot;00B51285&quot;/&gt;&lt;wsp:rsid wsp:val=&quot;00B533EF&quot;/&gt;&lt;wsp:rsid wsp:val=&quot;00B53DE9&quot;/&gt;&lt;wsp:rsid wsp:val=&quot;00B55859&quot;/&gt;&lt;wsp:rsid wsp:val=&quot;00B61AB9&quot;/&gt;&lt;wsp:rsid wsp:val=&quot;00B621EB&quot;/&gt;&lt;wsp:rsid wsp:val=&quot;00B62F90&quot;/&gt;&lt;wsp:rsid wsp:val=&quot;00B653FF&quot;/&gt;&lt;wsp:rsid wsp:val=&quot;00B708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B044D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7F05&quot;/&gt;&lt;wsp:rsid wsp:val=&quot;00BD4577&quot;/&gt;&lt;wsp:rsid wsp:val=&quot;00BD7C8C&quot;/&gt;&lt;wsp:rsid wsp:val=&quot;00BE1775&quot;/&gt;&lt;wsp:rsid wsp:val=&quot;00BE5432&quot;/&gt;&lt;wsp:rsid wsp:val=&quot;00BE6734&quot;/&gt;&lt;wsp:rsid wsp:val=&quot;00BF1341&quot;/&gt;&lt;wsp:rsid wsp:val=&quot;00BF2D29&quot;/&gt;&lt;wsp:rsid wsp:val=&quot;00C023FD&quot;/&gt;&lt;wsp:rsid wsp:val=&quot;00C02A11&quot;/&gt;&lt;wsp:rsid wsp:val=&quot;00C1206E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3710&quot;/&gt;&lt;wsp:rsid wsp:val=&quot;00C45195&quot;/&gt;&lt;wsp:rsid wsp:val=&quot;00C518C3&quot;/&gt;&lt;wsp:rsid wsp:val=&quot;00C55393&quot;/&gt;&lt;wsp:rsid wsp:val=&quot;00C62983&quot;/&gt;&lt;wsp:rsid wsp:val=&quot;00C66CC8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15AAE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1830&quot;/&gt;&lt;wsp:rsid wsp:val=&quot;00D34D4C&quot;/&gt;&lt;wsp:rsid wsp:val=&quot;00D43499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B329E&quot;/&gt;&lt;wsp:rsid wsp:val=&quot;00DB3B4D&quot;/&gt;&lt;wsp:rsid wsp:val=&quot;00DC71B2&quot;/&gt;&lt;wsp:rsid wsp:val=&quot;00DD0F8D&quot;/&gt;&lt;wsp:rsid wsp:val=&quot;00DD5A8D&quot;/&gt;&lt;wsp:rsid wsp:val=&quot;00DD5C29&quot;/&gt;&lt;wsp:rsid wsp:val=&quot;00DE000A&quot;/&gt;&lt;wsp:rsid wsp:val=&quot;00DE1A09&quot;/&gt;&lt;wsp:rsid wsp:val=&quot;00DF0436&quot;/&gt;&lt;wsp:rsid wsp:val=&quot;00DF26D9&quot;/&gt;&lt;wsp:rsid wsp:val=&quot;00DF30BE&quot;/&gt;&lt;wsp:rsid wsp:val=&quot;00DF742E&quot;/&gt;&lt;wsp:rsid wsp:val=&quot;00DF74F9&quot;/&gt;&lt;wsp:rsid wsp:val=&quot;00E008CE&quot;/&gt;&lt;wsp:rsid wsp:val=&quot;00E031A7&quot;/&gt;&lt;wsp:rsid wsp:val=&quot;00E06379&quot;/&gt;&lt;wsp:rsid wsp:val=&quot;00E06538&quot;/&gt;&lt;wsp:rsid wsp:val=&quot;00E0777D&quot;/&gt;&lt;wsp:rsid wsp:val=&quot;00E128A7&quot;/&gt;&lt;wsp:rsid wsp:val=&quot;00E13381&quot;/&gt;&lt;wsp:rsid wsp:val=&quot;00E154A7&quot;/&gt;&lt;wsp:rsid wsp:val=&quot;00E17EC0&quot;/&gt;&lt;wsp:rsid wsp:val=&quot;00E27307&quot;/&gt;&lt;wsp:rsid wsp:val=&quot;00E3090C&quot;/&gt;&lt;wsp:rsid wsp:val=&quot;00E405F3&quot;/&gt;&lt;wsp:rsid wsp:val=&quot;00E42732&quot;/&gt;&lt;wsp:rsid wsp:val=&quot;00E43DF5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7227&quot;/&gt;&lt;wsp:rsid wsp:val=&quot;00EA752F&quot;/&gt;&lt;wsp:rsid wsp:val=&quot;00EB5E8D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2D12&quot;/&gt;&lt;wsp:rsid wsp:val=&quot;00EE5B9D&quot;/&gt;&lt;wsp:rsid wsp:val=&quot;00EE776A&quot;/&gt;&lt;wsp:rsid wsp:val=&quot;00EE7D81&quot;/&gt;&lt;wsp:rsid wsp:val=&quot;00EF081B&quot;/&gt;&lt;wsp:rsid wsp:val=&quot;00EF31EB&quot;/&gt;&lt;wsp:rsid wsp:val=&quot;00F001B8&quot;/&gt;&lt;wsp:rsid wsp:val=&quot;00F01F18&quot;/&gt;&lt;wsp:rsid wsp:val=&quot;00F02622&quot;/&gt;&lt;wsp:rsid wsp:val=&quot;00F031E0&quot;/&gt;&lt;wsp:rsid wsp:val=&quot;00F079AB&quot;/&gt;&lt;wsp:rsid wsp:val=&quot;00F135EA&quot;/&gt;&lt;wsp:rsid wsp:val=&quot;00F1494C&quot;/&gt;&lt;wsp:rsid wsp:val=&quot;00F177AA&quot;/&gt;&lt;wsp:rsid wsp:val=&quot;00F2219D&quot;/&gt;&lt;wsp:rsid wsp:val=&quot;00F223F2&quot;/&gt;&lt;wsp:rsid wsp:val=&quot;00F25C6B&quot;/&gt;&lt;wsp:rsid wsp:val=&quot;00F25CD6&quot;/&gt;&lt;wsp:rsid wsp:val=&quot;00F263A8&quot;/&gt;&lt;wsp:rsid wsp:val=&quot;00F30026&quot;/&gt;&lt;wsp:rsid wsp:val=&quot;00F33F64&quot;/&gt;&lt;wsp:rsid wsp:val=&quot;00F35C83&quot;/&gt;&lt;wsp:rsid wsp:val=&quot;00F35E5B&quot;/&gt;&lt;wsp:rsid wsp:val=&quot;00F37C10&quot;/&gt;&lt;wsp:rsid wsp:val=&quot;00F40309&quot;/&gt;&lt;wsp:rsid wsp:val=&quot;00F40786&quot;/&gt;&lt;wsp:rsid wsp:val=&quot;00F41D8F&quot;/&gt;&lt;wsp:rsid wsp:val=&quot;00F4323E&quot;/&gt;&lt;wsp:rsid wsp:val=&quot;00F5125F&quot;/&gt;&lt;wsp:rsid wsp:val=&quot;00F53F51&quot;/&gt;&lt;wsp:rsid wsp:val=&quot;00F55F5E&quot;/&gt;&lt;wsp:rsid wsp:val=&quot;00F56480&quot;/&gt;&lt;wsp:rsid wsp:val=&quot;00F576AF&quot;/&gt;&lt;wsp:rsid wsp:val=&quot;00F57750&quot;/&gt;&lt;wsp:rsid wsp:val=&quot;00F600BE&quot;/&gt;&lt;wsp:rsid wsp:val=&quot;00F63013&quot;/&gt;&lt;wsp:rsid wsp:val=&quot;00F63CA0&quot;/&gt;&lt;wsp:rsid wsp:val=&quot;00F6773C&quot;/&gt;&lt;wsp:rsid wsp:val=&quot;00F70F51&quot;/&gt;&lt;wsp:rsid wsp:val=&quot;00F7304A&quot;/&gt;&lt;wsp:rsid wsp:val=&quot;00F732E9&quot;/&gt;&lt;wsp:rsid wsp:val=&quot;00F73DC7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498A&quot;/&gt;&lt;wsp:rsid wsp:val=&quot;00F96B76&quot;/&gt;&lt;wsp:rsid wsp:val=&quot;00F97166&quot;/&gt;&lt;wsp:rsid wsp:val=&quot;00FA7533&quot;/&gt;&lt;wsp:rsid wsp:val=&quot;00FA7C16&quot;/&gt;&lt;wsp:rsid wsp:val=&quot;00FB0D41&quot;/&gt;&lt;wsp:rsid wsp:val=&quot;00FB15BF&quot;/&gt;&lt;wsp:rsid wsp:val=&quot;00FB41D8&quot;/&gt;&lt;wsp:rsid wsp:val=&quot;00FC0054&quot;/&gt;&lt;wsp:rsid wsp:val=&quot;00FD08AF&quot;/&gt;&lt;wsp:rsid wsp:val=&quot;00FD1DA2&quot;/&gt;&lt;wsp:rsid wsp:val=&quot;00FD207A&quot;/&gt;&lt;wsp:rsid wsp:val=&quot;00FD5622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B47AD4&quot;&gt;&lt;m:oMathPara&gt;&lt;m:oMath&gt;&lt;m:r&gt;&lt;w:rPr&gt;&lt;w:rFonts w:ascii=&quot;Cambria Math&quot; w:h-ansi=&quot;Cambria Math&quot;/&gt;&lt;wx:font wx:val=&quot;Cambria Math&quot;/&gt;&lt;w:i/&gt;&lt;w:sz w:val=&quot;18&quot;/&gt;&lt;w:sz-cs w:val=&quot;18&quot;/&gt;&lt;/w:rPr&gt;&lt;m:t&gt;âˆž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1" o:title="" chromakey="white"/>
                </v:shape>
              </w:pict>
            </w:r>
            <w:r w:rsidRPr="00E4406A">
              <w:instrText xml:space="preserve"> </w:instrText>
            </w:r>
            <w:r w:rsidRPr="00E4406A">
              <w:fldChar w:fldCharType="separate"/>
            </w:r>
            <w:r w:rsidR="00B100A5">
              <w:pict>
                <v:shape id="_x0000_i1038" type="#_x0000_t75" style="width:14.4pt;height:11.4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6CA8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6924&quot;/&gt;&lt;wsp:rsid wsp:val=&quot;000670D8&quot;/&gt;&lt;wsp:rsid wsp:val=&quot;00072220&quot;/&gt;&lt;wsp:rsid wsp:val=&quot;000728A4&quot;/&gt;&lt;wsp:rsid wsp:val=&quot;000739C4&quot;/&gt;&lt;wsp:rsid wsp:val=&quot;00075065&quot;/&gt;&lt;wsp:rsid wsp:val=&quot;00080143&quot;/&gt;&lt;wsp:rsid wsp:val=&quot;00081804&quot;/&gt;&lt;wsp:rsid wsp:val=&quot;00087AFE&quot;/&gt;&lt;wsp:rsid wsp:val=&quot;00095357&quot;/&gt;&lt;wsp:rsid wsp:val=&quot;000A360E&quot;/&gt;&lt;wsp:rsid wsp:val=&quot;000B0FA4&quot;/&gt;&lt;wsp:rsid wsp:val=&quot;000C4F4E&quot;/&gt;&lt;wsp:rsid wsp:val=&quot;000C5385&quot;/&gt;&lt;wsp:rsid wsp:val=&quot;000C576E&quot;/&gt;&lt;wsp:rsid wsp:val=&quot;000C70C2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3431&quot;/&gt;&lt;wsp:rsid wsp:val=&quot;000E395D&quot;/&gt;&lt;wsp:rsid wsp:val=&quot;000E4225&quot;/&gt;&lt;wsp:rsid wsp:val=&quot;000F0529&quot;/&gt;&lt;wsp:rsid wsp:val=&quot;000F42E6&quot;/&gt;&lt;wsp:rsid wsp:val=&quot;0010005A&quot;/&gt;&lt;wsp:rsid wsp:val=&quot;00100D4B&quot;/&gt;&lt;wsp:rsid wsp:val=&quot;00102F40&quot;/&gt;&lt;wsp:rsid wsp:val=&quot;001055FC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4226&quot;/&gt;&lt;wsp:rsid wsp:val=&quot;00114F48&quot;/&gt;&lt;wsp:rsid wsp:val=&quot;0011621A&quot;/&gt;&lt;wsp:rsid wsp:val=&quot;00117014&quot;/&gt;&lt;wsp:rsid wsp:val=&quot;00124859&quot;/&gt;&lt;wsp:rsid wsp:val=&quot;00125D45&quot;/&gt;&lt;wsp:rsid wsp:val=&quot;00127FF0&quot;/&gt;&lt;wsp:rsid wsp:val=&quot;0013147A&quot;/&gt;&lt;wsp:rsid wsp:val=&quot;001372B1&quot;/&gt;&lt;wsp:rsid wsp:val=&quot;0014275A&quot;/&gt;&lt;wsp:rsid wsp:val=&quot;0014457B&quot;/&gt;&lt;wsp:rsid wsp:val=&quot;00150428&quot;/&gt;&lt;wsp:rsid wsp:val=&quot;00151950&quot;/&gt;&lt;wsp:rsid wsp:val=&quot;00154358&quot;/&gt;&lt;wsp:rsid wsp:val=&quot;00157FF4&quot;/&gt;&lt;wsp:rsid wsp:val=&quot;001672FC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A6537&quot;/&gt;&lt;wsp:rsid wsp:val=&quot;001A66BE&quot;/&gt;&lt;wsp:rsid wsp:val=&quot;001B478A&quot;/&gt;&lt;wsp:rsid wsp:val=&quot;001B63BD&quot;/&gt;&lt;wsp:rsid wsp:val=&quot;001B7F98&quot;/&gt;&lt;wsp:rsid wsp:val=&quot;001C1AAE&quot;/&gt;&lt;wsp:rsid wsp:val=&quot;001C38AE&quot;/&gt;&lt;wsp:rsid wsp:val=&quot;001C394A&quot;/&gt;&lt;wsp:rsid wsp:val=&quot;001C786E&quot;/&gt;&lt;wsp:rsid wsp:val=&quot;001D6FFF&quot;/&gt;&lt;wsp:rsid wsp:val=&quot;001E0776&quot;/&gt;&lt;wsp:rsid wsp:val=&quot;001E4CCC&quot;/&gt;&lt;wsp:rsid wsp:val=&quot;001E4F41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31795&quot;/&gt;&lt;wsp:rsid wsp:val=&quot;002338C8&quot;/&gt;&lt;wsp:rsid wsp:val=&quot;00234B2B&quot;/&gt;&lt;wsp:rsid wsp:val=&quot;0024408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7CF8&quot;/&gt;&lt;wsp:rsid wsp:val=&quot;00275A7F&quot;/&gt;&lt;wsp:rsid wsp:val=&quot;00277335&quot;/&gt;&lt;wsp:rsid wsp:val=&quot;00280E5D&quot;/&gt;&lt;wsp:rsid wsp:val=&quot;002818E4&quot;/&gt;&lt;wsp:rsid wsp:val=&quot;00290DFB&quot;/&gt;&lt;wsp:rsid wsp:val=&quot;002945E2&quot;/&gt;&lt;wsp:rsid wsp:val=&quot;00294958&quot;/&gt;&lt;wsp:rsid wsp:val=&quot;00295BAA&quot;/&gt;&lt;wsp:rsid wsp:val=&quot;002A01CB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C1804&quot;/&gt;&lt;wsp:rsid wsp:val=&quot;002C3FA8&quot;/&gt;&lt;wsp:rsid wsp:val=&quot;002C61AD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B77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A50&quot;/&gt;&lt;wsp:rsid wsp:val=&quot;00346922&quot;/&gt;&lt;wsp:rsid wsp:val=&quot;00353643&quot;/&gt;&lt;wsp:rsid wsp:val=&quot;0036107E&quot;/&gt;&lt;wsp:rsid wsp:val=&quot;00363079&quot;/&gt;&lt;wsp:rsid wsp:val=&quot;003637E7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D71&quot;/&gt;&lt;wsp:rsid wsp:val=&quot;003B445E&quot;/&gt;&lt;wsp:rsid wsp:val=&quot;003C1AF0&quot;/&gt;&lt;wsp:rsid wsp:val=&quot;003C2A96&quot;/&gt;&lt;wsp:rsid wsp:val=&quot;003D2536&quot;/&gt;&lt;wsp:rsid wsp:val=&quot;003D2FE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6301&quot;/&gt;&lt;wsp:rsid wsp:val=&quot;004017DB&quot;/&gt;&lt;wsp:rsid wsp:val=&quot;00403281&quot;/&gt;&lt;wsp:rsid wsp:val=&quot;00406AA3&quot;/&gt;&lt;wsp:rsid wsp:val=&quot;004144C6&quot;/&gt;&lt;wsp:rsid wsp:val=&quot;004178C1&quot;/&gt;&lt;wsp:rsid wsp:val=&quot;00417B99&quot;/&gt;&lt;wsp:rsid wsp:val=&quot;00417DCB&quot;/&gt;&lt;wsp:rsid wsp:val=&quot;0042105A&quot;/&gt;&lt;wsp:rsid wsp:val=&quot;00421158&quot;/&gt;&lt;wsp:rsid wsp:val=&quot;0042525F&quot;/&gt;&lt;wsp:rsid wsp:val=&quot;0042661E&quot;/&gt;&lt;wsp:rsid wsp:val=&quot;00432AB2&quot;/&gt;&lt;wsp:rsid wsp:val=&quot;00436721&quot;/&gt;&lt;wsp:rsid wsp:val=&quot;0044211E&quot;/&gt;&lt;wsp:rsid wsp:val=&quot;00442760&quot;/&gt;&lt;wsp:rsid wsp:val=&quot;00444737&quot;/&gt;&lt;wsp:rsid wsp:val=&quot;0046107D&quot;/&gt;&lt;wsp:rsid wsp:val=&quot;00463ABA&quot;/&gt;&lt;wsp:rsid wsp:val=&quot;0047061F&quot;/&gt;&lt;wsp:rsid wsp:val=&quot;00470A16&quot;/&gt;&lt;wsp:rsid wsp:val=&quot;00473848&quot;/&gt;&lt;wsp:rsid wsp:val=&quot;0047627D&quot;/&gt;&lt;wsp:rsid wsp:val=&quot;00477C37&quot;/&gt;&lt;wsp:rsid wsp:val=&quot;00482776&quot;/&gt;&lt;wsp:rsid wsp:val=&quot;00483629&quot;/&gt;&lt;wsp:rsid wsp:val=&quot;00484035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7237&quot;/&gt;&lt;wsp:rsid wsp:val=&quot;004C2B9C&quot;/&gt;&lt;wsp:rsid wsp:val=&quot;004C44A8&quot;/&gt;&lt;wsp:rsid wsp:val=&quot;004C4C4E&quot;/&gt;&lt;wsp:rsid wsp:val=&quot;004C5039&quot;/&gt;&lt;wsp:rsid wsp:val=&quot;004C7ED8&quot;/&gt;&lt;wsp:rsid wsp:val=&quot;004D14A1&quot;/&gt;&lt;wsp:rsid wsp:val=&quot;004D1BF5&quot;/&gt;&lt;wsp:rsid wsp:val=&quot;004D3A42&quot;/&gt;&lt;wsp:rsid wsp:val=&quot;004D3FBF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218CE&quot;/&gt;&lt;wsp:rsid wsp:val=&quot;00527D31&quot;/&gt;&lt;wsp:rsid wsp:val=&quot;00531C39&quot;/&gt;&lt;wsp:rsid wsp:val=&quot;0053227F&quot;/&gt;&lt;wsp:rsid wsp:val=&quot;00532F87&quot;/&gt;&lt;wsp:rsid wsp:val=&quot;0053321F&quot;/&gt;&lt;wsp:rsid wsp:val=&quot;00537094&quot;/&gt;&lt;wsp:rsid wsp:val=&quot;00540B16&quot;/&gt;&lt;wsp:rsid wsp:val=&quot;00543BD6&quot;/&gt;&lt;wsp:rsid wsp:val=&quot;00544869&quot;/&gt;&lt;wsp:rsid wsp:val=&quot;00546A50&quot;/&gt;&lt;wsp:rsid wsp:val=&quot;00551E6D&quot;/&gt;&lt;wsp:rsid wsp:val=&quot;0055205A&quot;/&gt;&lt;wsp:rsid wsp:val=&quot;005534BC&quot;/&gt;&lt;wsp:rsid wsp:val=&quot;00556364&quot;/&gt;&lt;wsp:rsid wsp:val=&quot;005649D3&quot;/&gt;&lt;wsp:rsid wsp:val=&quot;00567686&quot;/&gt;&lt;wsp:rsid wsp:val=&quot;00567882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D6A&quot;/&gt;&lt;wsp:rsid wsp:val=&quot;005820E9&quot;/&gt;&lt;wsp:rsid wsp:val=&quot;00585B72&quot;/&gt;&lt;wsp:rsid wsp:val=&quot;00587BF5&quot;/&gt;&lt;wsp:rsid wsp:val=&quot;00593471&quot;/&gt;&lt;wsp:rsid wsp:val=&quot;00594C4D&quot;/&gt;&lt;wsp:rsid wsp:val=&quot;00594D68&quot;/&gt;&lt;wsp:rsid wsp:val=&quot;00596C34&quot;/&gt;&lt;wsp:rsid wsp:val=&quot;005A0EC3&quot;/&gt;&lt;wsp:rsid wsp:val=&quot;005A27E6&quot;/&gt;&lt;wsp:rsid wsp:val=&quot;005A37F7&quot;/&gt;&lt;wsp:rsid wsp:val=&quot;005A4567&quot;/&gt;&lt;wsp:rsid wsp:val=&quot;005A7C7C&quot;/&gt;&lt;wsp:rsid wsp:val=&quot;005B27FA&quot;/&gt;&lt;wsp:rsid wsp:val=&quot;005B40DA&quot;/&gt;&lt;wsp:rsid wsp:val=&quot;005B5423&quot;/&gt;&lt;wsp:rsid wsp:val=&quot;005B6F7D&quot;/&gt;&lt;wsp:rsid wsp:val=&quot;005C35A3&quot;/&gt;&lt;wsp:rsid wsp:val=&quot;005C5835&quot;/&gt;&lt;wsp:rsid wsp:val=&quot;005D210C&quot;/&gt;&lt;wsp:rsid wsp:val=&quot;005D2540&quot;/&gt;&lt;wsp:rsid wsp:val=&quot;005D4CE6&quot;/&gt;&lt;wsp:rsid wsp:val=&quot;005E03F2&quot;/&gt;&lt;wsp:rsid wsp:val=&quot;005E6A82&quot;/&gt;&lt;wsp:rsid wsp:val=&quot;00602218&quot;/&gt;&lt;wsp:rsid wsp:val=&quot;00604C3C&quot;/&gt;&lt;wsp:rsid wsp:val=&quot;00605451&quot;/&gt;&lt;wsp:rsid wsp:val=&quot;00605CB1&quot;/&gt;&lt;wsp:rsid wsp:val=&quot;00605EEE&quot;/&gt;&lt;wsp:rsid wsp:val=&quot;0061211F&quot;/&gt;&lt;wsp:rsid wsp:val=&quot;00614207&quot;/&gt;&lt;wsp:rsid wsp:val=&quot;0061438C&quot;/&gt;&lt;wsp:rsid wsp:val=&quot;00622A66&quot;/&gt;&lt;wsp:rsid wsp:val=&quot;00623498&quot;/&gt;&lt;wsp:rsid wsp:val=&quot;00635EA5&quot;/&gt;&lt;wsp:rsid wsp:val=&quot;006409FB&quot;/&gt;&lt;wsp:rsid wsp:val=&quot;00641A89&quot;/&gt;&lt;wsp:rsid wsp:val=&quot;00641CD5&quot;/&gt;&lt;wsp:rsid wsp:val=&quot;00643D11&quot;/&gt;&lt;wsp:rsid wsp:val=&quot;0064433A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6DAE&quot;/&gt;&lt;wsp:rsid wsp:val=&quot;00695D6A&quot;/&gt;&lt;wsp:rsid wsp:val=&quot;006A4075&quot;/&gt;&lt;wsp:rsid wsp:val=&quot;006A5053&quot;/&gt;&lt;wsp:rsid wsp:val=&quot;006A5F29&quot;/&gt;&lt;wsp:rsid wsp:val=&quot;006B292B&quot;/&gt;&lt;wsp:rsid wsp:val=&quot;006B5E67&quot;/&gt;&lt;wsp:rsid wsp:val=&quot;006B7E9D&quot;/&gt;&lt;wsp:rsid wsp:val=&quot;006D593A&quot;/&gt;&lt;wsp:rsid wsp:val=&quot;006E22FB&quot;/&gt;&lt;wsp:rsid wsp:val=&quot;006E2C82&quot;/&gt;&lt;wsp:rsid wsp:val=&quot;006E361F&quot;/&gt;&lt;wsp:rsid wsp:val=&quot;006F0393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5217&quot;/&gt;&lt;wsp:rsid wsp:val=&quot;00726793&quot;/&gt;&lt;wsp:rsid wsp:val=&quot;00744F33&quot;/&gt;&lt;wsp:rsid wsp:val=&quot;0074709F&quot;/&gt;&lt;wsp:rsid wsp:val=&quot;0074740B&quot;/&gt;&lt;wsp:rsid wsp:val=&quot;00750CFC&quot;/&gt;&lt;wsp:rsid wsp:val=&quot;00753890&quot;/&gt;&lt;wsp:rsid wsp:val=&quot;00753B86&quot;/&gt;&lt;wsp:rsid wsp:val=&quot;00754F82&quot;/&gt;&lt;wsp:rsid wsp:val=&quot;00762857&quot;/&gt;&lt;wsp:rsid wsp:val=&quot;007676B1&quot;/&gt;&lt;wsp:rsid wsp:val=&quot;007728E6&quot;/&gt;&lt;wsp:rsid wsp:val=&quot;00772B1D&quot;/&gt;&lt;wsp:rsid wsp:val=&quot;007824F1&quot;/&gt;&lt;wsp:rsid wsp:val=&quot;00785D8D&quot;/&gt;&lt;wsp:rsid wsp:val=&quot;00787AA1&quot;/&gt;&lt;wsp:rsid wsp:val=&quot;00790662&quot;/&gt;&lt;wsp:rsid wsp:val=&quot;00797DD6&quot;/&gt;&lt;wsp:rsid wsp:val=&quot;007A0DD5&quot;/&gt;&lt;wsp:rsid wsp:val=&quot;007A527E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D0D23&quot;/&gt;&lt;wsp:rsid wsp:val=&quot;007D16CC&quot;/&gt;&lt;wsp:rsid wsp:val=&quot;007D50F3&quot;/&gt;&lt;wsp:rsid wsp:val=&quot;007E574A&quot;/&gt;&lt;wsp:rsid wsp:val=&quot;007F4190&quot;/&gt;&lt;wsp:rsid wsp:val=&quot;00800E09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417BD&quot;/&gt;&lt;wsp:rsid wsp:val=&quot;008419E5&quot;/&gt;&lt;wsp:rsid wsp:val=&quot;008468F4&quot;/&gt;&lt;wsp:rsid wsp:val=&quot;00850F3A&quot;/&gt;&lt;wsp:rsid wsp:val=&quot;00855F1B&quot;/&gt;&lt;wsp:rsid wsp:val=&quot;00860A62&quot;/&gt;&lt;wsp:rsid wsp:val=&quot;0086113F&quot;/&gt;&lt;wsp:rsid wsp:val=&quot;008614D9&quot;/&gt;&lt;wsp:rsid wsp:val=&quot;00864C71&quot;/&gt;&lt;wsp:rsid wsp:val=&quot;00867C58&quot;/&gt;&lt;wsp:rsid wsp:val=&quot;0087362A&quot;/&gt;&lt;wsp:rsid wsp:val=&quot;00874CBC&quot;/&gt;&lt;wsp:rsid wsp:val=&quot;00876858&quot;/&gt;&lt;wsp:rsid wsp:val=&quot;00884D38&quot;/&gt;&lt;wsp:rsid wsp:val=&quot;00892CEB&quot;/&gt;&lt;wsp:rsid wsp:val=&quot;00894997&quot;/&gt;&lt;wsp:rsid wsp:val=&quot;0089572B&quot;/&gt;&lt;wsp:rsid wsp:val=&quot;008B03D8&quot;/&gt;&lt;wsp:rsid wsp:val=&quot;008B1BFD&quot;/&gt;&lt;wsp:rsid wsp:val=&quot;008B7E57&quot;/&gt;&lt;wsp:rsid wsp:val=&quot;008C2426&quot;/&gt;&lt;wsp:rsid wsp:val=&quot;008C3360&quot;/&gt;&lt;wsp:rsid wsp:val=&quot;008C3ED7&quot;/&gt;&lt;wsp:rsid wsp:val=&quot;008C6E2C&quot;/&gt;&lt;wsp:rsid wsp:val=&quot;008D1C88&quot;/&gt;&lt;wsp:rsid wsp:val=&quot;008D28AB&quot;/&gt;&lt;wsp:rsid wsp:val=&quot;008E2B6D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903C80&quot;/&gt;&lt;wsp:rsid wsp:val=&quot;009058AE&quot;/&gt;&lt;wsp:rsid wsp:val=&quot;009070CF&quot;/&gt;&lt;wsp:rsid wsp:val=&quot;009116E8&quot;/&gt;&lt;wsp:rsid wsp:val=&quot;0091656C&quot;/&gt;&lt;wsp:rsid wsp:val=&quot;00916D51&quot;/&gt;&lt;wsp:rsid wsp:val=&quot;00917A52&quot;/&gt;&lt;wsp:rsid wsp:val=&quot;00920D24&quot;/&gt;&lt;wsp:rsid wsp:val=&quot;00921612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6E04&quot;/&gt;&lt;wsp:rsid wsp:val=&quot;009508AD&quot;/&gt;&lt;wsp:rsid wsp:val=&quot;00950CFA&quot;/&gt;&lt;wsp:rsid wsp:val=&quot;00954BC4&quot;/&gt;&lt;wsp:rsid wsp:val=&quot;00955517&quot;/&gt;&lt;wsp:rsid wsp:val=&quot;00957391&quot;/&gt;&lt;wsp:rsid wsp:val=&quot;0096195F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6221&quot;/&gt;&lt;wsp:rsid wsp:val=&quot;009777C4&quot;/&gt;&lt;wsp:rsid wsp:val=&quot;00983666&quot;/&gt;&lt;wsp:rsid wsp:val=&quot;009847D5&quot;/&gt;&lt;wsp:rsid wsp:val=&quot;00990785&quot;/&gt;&lt;wsp:rsid wsp:val=&quot;009919D8&quot;/&gt;&lt;wsp:rsid wsp:val=&quot;00996899&quot;/&gt;&lt;wsp:rsid wsp:val=&quot;009971D1&quot;/&gt;&lt;wsp:rsid wsp:val=&quot;009A1C83&quot;/&gt;&lt;wsp:rsid wsp:val=&quot;009A2E9B&quot;/&gt;&lt;wsp:rsid wsp:val=&quot;009A3666&quot;/&gt;&lt;wsp:rsid wsp:val=&quot;009A7447&quot;/&gt;&lt;wsp:rsid wsp:val=&quot;009B22CB&quot;/&gt;&lt;wsp:rsid wsp:val=&quot;009B41C3&quot;/&gt;&lt;wsp:rsid wsp:val=&quot;009B601C&quot;/&gt;&lt;wsp:rsid wsp:val=&quot;009B679E&quot;/&gt;&lt;wsp:rsid wsp:val=&quot;009C5887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F20&quot;/&gt;&lt;wsp:rsid wsp:val=&quot;009F33E8&quot;/&gt;&lt;wsp:rsid wsp:val=&quot;009F537F&quot;/&gt;&lt;wsp:rsid wsp:val=&quot;009F7FB5&quot;/&gt;&lt;wsp:rsid wsp:val=&quot;00A050F9&quot;/&gt;&lt;wsp:rsid wsp:val=&quot;00A051AC&quot;/&gt;&lt;wsp:rsid wsp:val=&quot;00A11B1A&quot;/&gt;&lt;wsp:rsid wsp:val=&quot;00A1237D&quot;/&gt;&lt;wsp:rsid wsp:val=&quot;00A1636C&quot;/&gt;&lt;wsp:rsid wsp:val=&quot;00A27FAB&quot;/&gt;&lt;wsp:rsid wsp:val=&quot;00A30FF6&quot;/&gt;&lt;wsp:rsid wsp:val=&quot;00A322C4&quot;/&gt;&lt;wsp:rsid wsp:val=&quot;00A32CDA&quot;/&gt;&lt;wsp:rsid wsp:val=&quot;00A37395&quot;/&gt;&lt;wsp:rsid wsp:val=&quot;00A43A8E&quot;/&gt;&lt;wsp:rsid wsp:val=&quot;00A47825&quot;/&gt;&lt;wsp:rsid wsp:val=&quot;00A52D27&quot;/&gt;&lt;wsp:rsid wsp:val=&quot;00A53F35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D5A&quot;/&gt;&lt;wsp:rsid wsp:val=&quot;00A81115&quot;/&gt;&lt;wsp:rsid wsp:val=&quot;00A82601&quot;/&gt;&lt;wsp:rsid wsp:val=&quot;00A84523&quot;/&gt;&lt;wsp:rsid wsp:val=&quot;00A863D4&quot;/&gt;&lt;wsp:rsid wsp:val=&quot;00A91330&quot;/&gt;&lt;wsp:rsid wsp:val=&quot;00A920F4&quot;/&gt;&lt;wsp:rsid wsp:val=&quot;00A93DF5&quot;/&gt;&lt;wsp:rsid wsp:val=&quot;00A948AC&quot;/&gt;&lt;wsp:rsid wsp:val=&quot;00AA5412&quot;/&gt;&lt;wsp:rsid wsp:val=&quot;00AA5B1E&quot;/&gt;&lt;wsp:rsid wsp:val=&quot;00AB164E&quot;/&gt;&lt;wsp:rsid wsp:val=&quot;00AB3EAA&quot;/&gt;&lt;wsp:rsid wsp:val=&quot;00AB4DD3&quot;/&gt;&lt;wsp:rsid wsp:val=&quot;00AB51B1&quot;/&gt;&lt;wsp:rsid wsp:val=&quot;00AB73E6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DF1&quot;/&gt;&lt;wsp:rsid wsp:val=&quot;00AE6895&quot;/&gt;&lt;wsp:rsid wsp:val=&quot;00AE6F21&quot;/&gt;&lt;wsp:rsid wsp:val=&quot;00B01136&quot;/&gt;&lt;wsp:rsid wsp:val=&quot;00B04F9A&quot;/&gt;&lt;wsp:rsid wsp:val=&quot;00B05468&quot;/&gt;&lt;wsp:rsid wsp:val=&quot;00B06279&quot;/&gt;&lt;wsp:rsid wsp:val=&quot;00B06E6E&quot;/&gt;&lt;wsp:rsid wsp:val=&quot;00B1575A&quot;/&gt;&lt;wsp:rsid wsp:val=&quot;00B16D81&quot;/&gt;&lt;wsp:rsid wsp:val=&quot;00B20839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47AD4&quot;/&gt;&lt;wsp:rsid wsp:val=&quot;00B51285&quot;/&gt;&lt;wsp:rsid wsp:val=&quot;00B533EF&quot;/&gt;&lt;wsp:rsid wsp:val=&quot;00B53DE9&quot;/&gt;&lt;wsp:rsid wsp:val=&quot;00B55859&quot;/&gt;&lt;wsp:rsid wsp:val=&quot;00B61AB9&quot;/&gt;&lt;wsp:rsid wsp:val=&quot;00B621EB&quot;/&gt;&lt;wsp:rsid wsp:val=&quot;00B62F90&quot;/&gt;&lt;wsp:rsid wsp:val=&quot;00B653FF&quot;/&gt;&lt;wsp:rsid wsp:val=&quot;00B708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B044D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7F05&quot;/&gt;&lt;wsp:rsid wsp:val=&quot;00BD4577&quot;/&gt;&lt;wsp:rsid wsp:val=&quot;00BD7C8C&quot;/&gt;&lt;wsp:rsid wsp:val=&quot;00BE1775&quot;/&gt;&lt;wsp:rsid wsp:val=&quot;00BE5432&quot;/&gt;&lt;wsp:rsid wsp:val=&quot;00BE6734&quot;/&gt;&lt;wsp:rsid wsp:val=&quot;00BF1341&quot;/&gt;&lt;wsp:rsid wsp:val=&quot;00BF2D29&quot;/&gt;&lt;wsp:rsid wsp:val=&quot;00C023FD&quot;/&gt;&lt;wsp:rsid wsp:val=&quot;00C02A11&quot;/&gt;&lt;wsp:rsid wsp:val=&quot;00C1206E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3710&quot;/&gt;&lt;wsp:rsid wsp:val=&quot;00C45195&quot;/&gt;&lt;wsp:rsid wsp:val=&quot;00C518C3&quot;/&gt;&lt;wsp:rsid wsp:val=&quot;00C55393&quot;/&gt;&lt;wsp:rsid wsp:val=&quot;00C62983&quot;/&gt;&lt;wsp:rsid wsp:val=&quot;00C66CC8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15AAE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1830&quot;/&gt;&lt;wsp:rsid wsp:val=&quot;00D34D4C&quot;/&gt;&lt;wsp:rsid wsp:val=&quot;00D43499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B329E&quot;/&gt;&lt;wsp:rsid wsp:val=&quot;00DB3B4D&quot;/&gt;&lt;wsp:rsid wsp:val=&quot;00DC71B2&quot;/&gt;&lt;wsp:rsid wsp:val=&quot;00DD0F8D&quot;/&gt;&lt;wsp:rsid wsp:val=&quot;00DD5A8D&quot;/&gt;&lt;wsp:rsid wsp:val=&quot;00DD5C29&quot;/&gt;&lt;wsp:rsid wsp:val=&quot;00DE000A&quot;/&gt;&lt;wsp:rsid wsp:val=&quot;00DE1A09&quot;/&gt;&lt;wsp:rsid wsp:val=&quot;00DF0436&quot;/&gt;&lt;wsp:rsid wsp:val=&quot;00DF26D9&quot;/&gt;&lt;wsp:rsid wsp:val=&quot;00DF30BE&quot;/&gt;&lt;wsp:rsid wsp:val=&quot;00DF742E&quot;/&gt;&lt;wsp:rsid wsp:val=&quot;00DF74F9&quot;/&gt;&lt;wsp:rsid wsp:val=&quot;00E008CE&quot;/&gt;&lt;wsp:rsid wsp:val=&quot;00E031A7&quot;/&gt;&lt;wsp:rsid wsp:val=&quot;00E06379&quot;/&gt;&lt;wsp:rsid wsp:val=&quot;00E06538&quot;/&gt;&lt;wsp:rsid wsp:val=&quot;00E0777D&quot;/&gt;&lt;wsp:rsid wsp:val=&quot;00E128A7&quot;/&gt;&lt;wsp:rsid wsp:val=&quot;00E13381&quot;/&gt;&lt;wsp:rsid wsp:val=&quot;00E154A7&quot;/&gt;&lt;wsp:rsid wsp:val=&quot;00E17EC0&quot;/&gt;&lt;wsp:rsid wsp:val=&quot;00E27307&quot;/&gt;&lt;wsp:rsid wsp:val=&quot;00E3090C&quot;/&gt;&lt;wsp:rsid wsp:val=&quot;00E405F3&quot;/&gt;&lt;wsp:rsid wsp:val=&quot;00E42732&quot;/&gt;&lt;wsp:rsid wsp:val=&quot;00E43DF5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7227&quot;/&gt;&lt;wsp:rsid wsp:val=&quot;00EA752F&quot;/&gt;&lt;wsp:rsid wsp:val=&quot;00EB5E8D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2D12&quot;/&gt;&lt;wsp:rsid wsp:val=&quot;00EE5B9D&quot;/&gt;&lt;wsp:rsid wsp:val=&quot;00EE776A&quot;/&gt;&lt;wsp:rsid wsp:val=&quot;00EE7D81&quot;/&gt;&lt;wsp:rsid wsp:val=&quot;00EF081B&quot;/&gt;&lt;wsp:rsid wsp:val=&quot;00EF31EB&quot;/&gt;&lt;wsp:rsid wsp:val=&quot;00F001B8&quot;/&gt;&lt;wsp:rsid wsp:val=&quot;00F01F18&quot;/&gt;&lt;wsp:rsid wsp:val=&quot;00F02622&quot;/&gt;&lt;wsp:rsid wsp:val=&quot;00F031E0&quot;/&gt;&lt;wsp:rsid wsp:val=&quot;00F079AB&quot;/&gt;&lt;wsp:rsid wsp:val=&quot;00F135EA&quot;/&gt;&lt;wsp:rsid wsp:val=&quot;00F1494C&quot;/&gt;&lt;wsp:rsid wsp:val=&quot;00F177AA&quot;/&gt;&lt;wsp:rsid wsp:val=&quot;00F2219D&quot;/&gt;&lt;wsp:rsid wsp:val=&quot;00F223F2&quot;/&gt;&lt;wsp:rsid wsp:val=&quot;00F25C6B&quot;/&gt;&lt;wsp:rsid wsp:val=&quot;00F25CD6&quot;/&gt;&lt;wsp:rsid wsp:val=&quot;00F263A8&quot;/&gt;&lt;wsp:rsid wsp:val=&quot;00F30026&quot;/&gt;&lt;wsp:rsid wsp:val=&quot;00F33F64&quot;/&gt;&lt;wsp:rsid wsp:val=&quot;00F35C83&quot;/&gt;&lt;wsp:rsid wsp:val=&quot;00F35E5B&quot;/&gt;&lt;wsp:rsid wsp:val=&quot;00F37C10&quot;/&gt;&lt;wsp:rsid wsp:val=&quot;00F40309&quot;/&gt;&lt;wsp:rsid wsp:val=&quot;00F40786&quot;/&gt;&lt;wsp:rsid wsp:val=&quot;00F41D8F&quot;/&gt;&lt;wsp:rsid wsp:val=&quot;00F4323E&quot;/&gt;&lt;wsp:rsid wsp:val=&quot;00F5125F&quot;/&gt;&lt;wsp:rsid wsp:val=&quot;00F53F51&quot;/&gt;&lt;wsp:rsid wsp:val=&quot;00F55F5E&quot;/&gt;&lt;wsp:rsid wsp:val=&quot;00F56480&quot;/&gt;&lt;wsp:rsid wsp:val=&quot;00F576AF&quot;/&gt;&lt;wsp:rsid wsp:val=&quot;00F57750&quot;/&gt;&lt;wsp:rsid wsp:val=&quot;00F600BE&quot;/&gt;&lt;wsp:rsid wsp:val=&quot;00F63013&quot;/&gt;&lt;wsp:rsid wsp:val=&quot;00F63CA0&quot;/&gt;&lt;wsp:rsid wsp:val=&quot;00F6773C&quot;/&gt;&lt;wsp:rsid wsp:val=&quot;00F70F51&quot;/&gt;&lt;wsp:rsid wsp:val=&quot;00F7304A&quot;/&gt;&lt;wsp:rsid wsp:val=&quot;00F732E9&quot;/&gt;&lt;wsp:rsid wsp:val=&quot;00F73DC7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498A&quot;/&gt;&lt;wsp:rsid wsp:val=&quot;00F96B76&quot;/&gt;&lt;wsp:rsid wsp:val=&quot;00F97166&quot;/&gt;&lt;wsp:rsid wsp:val=&quot;00FA7533&quot;/&gt;&lt;wsp:rsid wsp:val=&quot;00FA7C16&quot;/&gt;&lt;wsp:rsid wsp:val=&quot;00FB0D41&quot;/&gt;&lt;wsp:rsid wsp:val=&quot;00FB15BF&quot;/&gt;&lt;wsp:rsid wsp:val=&quot;00FB41D8&quot;/&gt;&lt;wsp:rsid wsp:val=&quot;00FC0054&quot;/&gt;&lt;wsp:rsid wsp:val=&quot;00FD08AF&quot;/&gt;&lt;wsp:rsid wsp:val=&quot;00FD1DA2&quot;/&gt;&lt;wsp:rsid wsp:val=&quot;00FD207A&quot;/&gt;&lt;wsp:rsid wsp:val=&quot;00FD5622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B47AD4&quot;&gt;&lt;m:oMathPara&gt;&lt;m:oMath&gt;&lt;m:r&gt;&lt;w:rPr&gt;&lt;w:rFonts w:ascii=&quot;Cambria Math&quot; w:h-ansi=&quot;Cambria Math&quot;/&gt;&lt;wx:font wx:val=&quot;Cambria Math&quot;/&gt;&lt;w:i/&gt;&lt;w:sz w:val=&quot;18&quot;/&gt;&lt;w:sz-cs w:val=&quot;18&quot;/&gt;&lt;/w:rPr&gt;&lt;m:t&gt;âˆž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1" o:title="" chromakey="white"/>
                </v:shape>
              </w:pict>
            </w:r>
            <w:r w:rsidRPr="00E4406A">
              <w:fldChar w:fldCharType="end"/>
            </w:r>
            <w:r w:rsidRPr="00E4406A">
              <w:t>, 8.6)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sz w:val="24"/>
                <w:szCs w:val="24"/>
              </w:rPr>
              <w:t xml:space="preserve">eg </w:t>
            </w:r>
            <w:r w:rsidRPr="00EF73B6">
              <w:rPr>
                <w:position w:val="-10"/>
                <w:sz w:val="24"/>
                <w:szCs w:val="24"/>
              </w:rPr>
              <w:object w:dxaOrig="1500" w:dyaOrig="360">
                <v:shape id="_x0000_i1039" type="#_x0000_t75" style="width:75pt;height:18.6pt" o:ole="">
                  <v:imagedata r:id="rId32" o:title=""/>
                </v:shape>
                <o:OLEObject Type="Embed" ProgID="Equation.DSMT4" ShapeID="_x0000_i1039" DrawAspect="Content" ObjectID="_1612849710" r:id="rId33"/>
              </w:object>
            </w:r>
            <w:r w:rsidRPr="00EF73B6">
              <w:rPr>
                <w:sz w:val="24"/>
                <w:szCs w:val="24"/>
              </w:rPr>
              <w:t xml:space="preserve">, eg </w:t>
            </w:r>
            <w:r w:rsidRPr="00EF73B6">
              <w:rPr>
                <w:position w:val="-10"/>
                <w:sz w:val="24"/>
                <w:szCs w:val="24"/>
              </w:rPr>
              <w:object w:dxaOrig="1640" w:dyaOrig="360">
                <v:shape id="_x0000_i1040" type="#_x0000_t75" style="width:80.4pt;height:18.6pt" o:ole="">
                  <v:imagedata r:id="rId34" o:title=""/>
                </v:shape>
                <o:OLEObject Type="Embed" ProgID="Equation.DSMT4" ShapeID="_x0000_i1040" DrawAspect="Content" ObjectID="_1612849711" r:id="rId35"/>
              </w:object>
            </w:r>
          </w:p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sz w:val="24"/>
                <w:szCs w:val="24"/>
              </w:rPr>
              <w:t xml:space="preserve">eg </w:t>
            </w:r>
            <w:r w:rsidRPr="00EF73B6">
              <w:rPr>
                <w:position w:val="-10"/>
                <w:sz w:val="24"/>
                <w:szCs w:val="24"/>
              </w:rPr>
              <w:object w:dxaOrig="1640" w:dyaOrig="360">
                <v:shape id="_x0000_i1041" type="#_x0000_t75" style="width:80.4pt;height:18.6pt" o:ole="">
                  <v:imagedata r:id="rId36" o:title=""/>
                </v:shape>
                <o:OLEObject Type="Embed" ProgID="Equation.DSMT4" ShapeID="_x0000_i1041" DrawAspect="Content" ObjectID="_1612849712" r:id="rId37"/>
              </w:object>
            </w: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2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A15FBE">
            <w:r w:rsidRPr="00E4406A">
              <w:t xml:space="preserve">Any correct partially factorised expression with at least 2 terms in the common factor </w:t>
            </w:r>
            <w:r w:rsidRPr="00EF73B6">
              <w:rPr>
                <w:b/>
              </w:rPr>
              <w:t xml:space="preserve">or </w:t>
            </w:r>
            <w:r w:rsidRPr="00E4406A">
              <w:t>for the correct common factor and a 2 term expression inside the brackets with just one error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sz w:val="24"/>
                <w:szCs w:val="24"/>
              </w:rPr>
            </w:pPr>
            <w:r w:rsidRPr="00EF73B6">
              <w:rPr>
                <w:position w:val="-10"/>
                <w:sz w:val="24"/>
                <w:szCs w:val="24"/>
              </w:rPr>
              <w:object w:dxaOrig="1540" w:dyaOrig="360">
                <v:shape id="_x0000_i1042" type="#_x0000_t75" style="width:76.8pt;height:18.6pt" o:ole="">
                  <v:imagedata r:id="rId38" o:title=""/>
                </v:shape>
                <o:OLEObject Type="Embed" ProgID="Equation.DSMT4" ShapeID="_x0000_i1042" DrawAspect="Content" ObjectID="_1612849713" r:id="rId39"/>
              </w:objec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A1</w:t>
            </w:r>
          </w:p>
        </w:tc>
        <w:tc>
          <w:tcPr>
            <w:tcW w:w="4317" w:type="dxa"/>
          </w:tcPr>
          <w:p w:rsidR="00DA4788" w:rsidRDefault="00DA4788" w:rsidP="00A15FBE"/>
          <w:p w:rsidR="00DA4788" w:rsidRDefault="00DA4788" w:rsidP="00A15FBE"/>
          <w:p w:rsidR="00DA4788" w:rsidRDefault="00DA4788" w:rsidP="00A15FBE"/>
          <w:p w:rsidR="00DA4788" w:rsidRDefault="00DA4788" w:rsidP="00A15FBE"/>
          <w:p w:rsidR="00DA4788" w:rsidRDefault="00DA4788" w:rsidP="00A15FBE"/>
          <w:p w:rsidR="00DA4788" w:rsidRPr="00E4406A" w:rsidRDefault="00DA4788" w:rsidP="00A15FBE"/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2"/>
                <w:szCs w:val="22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2"/>
                <w:szCs w:val="22"/>
              </w:rPr>
              <w:lastRenderedPageBreak/>
              <w:t>5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  <w:t>d (i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2"/>
                <w:szCs w:val="22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2"/>
                <w:szCs w:val="22"/>
              </w:rPr>
            </w:pPr>
            <w:r w:rsidRPr="00EF73B6">
              <w:rPr>
                <w:color w:val="000000"/>
                <w:sz w:val="22"/>
                <w:szCs w:val="22"/>
              </w:rPr>
              <w:t>(</w:t>
            </w:r>
            <w:r w:rsidRPr="00EF73B6">
              <w:rPr>
                <w:i/>
                <w:color w:val="000000"/>
                <w:sz w:val="22"/>
                <w:szCs w:val="22"/>
              </w:rPr>
              <w:t>x</w:t>
            </w:r>
            <w:r w:rsidRPr="00EF73B6">
              <w:rPr>
                <w:color w:val="000000"/>
                <w:sz w:val="22"/>
                <w:szCs w:val="22"/>
              </w:rPr>
              <w:t xml:space="preserve"> – 4)(</w:t>
            </w:r>
            <w:r w:rsidRPr="00EF73B6">
              <w:rPr>
                <w:i/>
                <w:color w:val="000000"/>
                <w:sz w:val="22"/>
                <w:szCs w:val="22"/>
              </w:rPr>
              <w:t>x</w:t>
            </w:r>
            <w:r w:rsidRPr="00EF73B6">
              <w:rPr>
                <w:color w:val="000000"/>
                <w:sz w:val="22"/>
                <w:szCs w:val="22"/>
              </w:rPr>
              <w:t xml:space="preserve"> + 6)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2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for (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+ </w:t>
            </w:r>
            <w:r w:rsidRPr="00EF73B6">
              <w:rPr>
                <w:i/>
                <w:color w:val="000000"/>
              </w:rPr>
              <w:t>a</w:t>
            </w:r>
            <w:r w:rsidRPr="00EF73B6">
              <w:rPr>
                <w:color w:val="000000"/>
              </w:rPr>
              <w:t>)(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+ </w:t>
            </w:r>
            <w:r w:rsidRPr="00EF73B6">
              <w:rPr>
                <w:i/>
                <w:color w:val="000000"/>
              </w:rPr>
              <w:t>b</w:t>
            </w:r>
            <w:r w:rsidRPr="00EF73B6">
              <w:rPr>
                <w:color w:val="000000"/>
              </w:rPr>
              <w:t xml:space="preserve">) where either </w:t>
            </w:r>
            <w:r w:rsidRPr="00EF73B6">
              <w:rPr>
                <w:i/>
                <w:color w:val="000000"/>
              </w:rPr>
              <w:t>ab</w:t>
            </w:r>
            <w:r w:rsidRPr="00EF73B6">
              <w:rPr>
                <w:color w:val="000000"/>
              </w:rPr>
              <w:t xml:space="preserve"> = −24 </w:t>
            </w:r>
            <w:r w:rsidRPr="00EF73B6">
              <w:rPr>
                <w:b/>
                <w:color w:val="000000"/>
              </w:rPr>
              <w:t>or</w:t>
            </w:r>
            <w:r w:rsidRPr="00EF73B6">
              <w:rPr>
                <w:color w:val="000000"/>
              </w:rPr>
              <w:t xml:space="preserve"> </w:t>
            </w:r>
            <w:r w:rsidRPr="00EF73B6">
              <w:rPr>
                <w:i/>
                <w:color w:val="000000"/>
              </w:rPr>
              <w:t>a</w:t>
            </w:r>
            <w:r w:rsidRPr="00EF73B6">
              <w:rPr>
                <w:color w:val="000000"/>
              </w:rPr>
              <w:t xml:space="preserve"> + </w:t>
            </w:r>
            <w:r w:rsidRPr="00EF73B6">
              <w:rPr>
                <w:i/>
                <w:color w:val="000000"/>
              </w:rPr>
              <w:t>b</w:t>
            </w:r>
            <w:r w:rsidRPr="00EF73B6">
              <w:rPr>
                <w:color w:val="000000"/>
              </w:rPr>
              <w:t xml:space="preserve"> = +2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e.g  (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– 6)(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+ 4)  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A1</w:t>
            </w:r>
          </w:p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2"/>
                <w:szCs w:val="22"/>
              </w:rPr>
              <w:t>(ii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2"/>
                <w:szCs w:val="22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2"/>
                <w:szCs w:val="22"/>
              </w:rPr>
            </w:pPr>
            <w:r w:rsidRPr="00EF73B6">
              <w:rPr>
                <w:color w:val="000000"/>
                <w:sz w:val="22"/>
                <w:szCs w:val="22"/>
              </w:rPr>
              <w:t>4, − 6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cao </w:t>
            </w:r>
            <w:r w:rsidRPr="00EF73B6">
              <w:rPr>
                <w:b/>
                <w:color w:val="000000"/>
              </w:rPr>
              <w:t xml:space="preserve">or </w:t>
            </w:r>
            <w:r w:rsidRPr="00EF73B6">
              <w:rPr>
                <w:color w:val="000000"/>
              </w:rPr>
              <w:t>ft from any (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+ </w:t>
            </w:r>
            <w:r w:rsidRPr="00EF73B6">
              <w:rPr>
                <w:i/>
                <w:color w:val="000000"/>
              </w:rPr>
              <w:t>p</w:t>
            </w:r>
            <w:r w:rsidRPr="00EF73B6">
              <w:rPr>
                <w:color w:val="000000"/>
              </w:rPr>
              <w:t>)(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+ </w:t>
            </w:r>
            <w:r w:rsidRPr="00EF73B6">
              <w:rPr>
                <w:i/>
                <w:color w:val="000000"/>
              </w:rPr>
              <w:t>q</w:t>
            </w:r>
            <w:r w:rsidRPr="00EF73B6">
              <w:rPr>
                <w:color w:val="000000"/>
              </w:rPr>
              <w:t>)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a (i)</w:t>
            </w:r>
          </w:p>
        </w:tc>
        <w:tc>
          <w:tcPr>
            <w:tcW w:w="4920" w:type="dxa"/>
          </w:tcPr>
          <w:p w:rsidR="00DA4788" w:rsidRPr="00EF73B6" w:rsidRDefault="00DA4788" w:rsidP="00A15FBE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54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bCs/>
                <w:color w:val="000000"/>
              </w:rPr>
            </w:pPr>
            <w:r w:rsidRPr="00EF73B6">
              <w:rPr>
                <w:bCs/>
                <w:color w:val="000000"/>
              </w:rPr>
              <w:t>cao</w:t>
            </w:r>
          </w:p>
          <w:p w:rsidR="00DA4788" w:rsidRPr="00EF73B6" w:rsidRDefault="00DA4788" w:rsidP="00A15FBE">
            <w:pPr>
              <w:rPr>
                <w:bCs/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 xml:space="preserve">   (ii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  <w:u w:val="single"/>
              </w:rPr>
              <w:t>angle</w:t>
            </w:r>
            <w:r w:rsidRPr="00EF73B6">
              <w:rPr>
                <w:color w:val="000000"/>
                <w:sz w:val="24"/>
                <w:szCs w:val="24"/>
              </w:rPr>
              <w:t xml:space="preserve"> at </w:t>
            </w:r>
            <w:r w:rsidRPr="00EF73B6">
              <w:rPr>
                <w:color w:val="000000"/>
                <w:sz w:val="24"/>
                <w:szCs w:val="24"/>
                <w:u w:val="single"/>
              </w:rPr>
              <w:t>centre</w:t>
            </w:r>
            <w:r w:rsidRPr="00EF73B6">
              <w:rPr>
                <w:color w:val="000000"/>
                <w:sz w:val="24"/>
                <w:szCs w:val="24"/>
              </w:rPr>
              <w:t xml:space="preserve"> is </w:t>
            </w:r>
            <w:r w:rsidRPr="00EF73B6">
              <w:rPr>
                <w:color w:val="000000"/>
                <w:sz w:val="24"/>
                <w:szCs w:val="24"/>
                <w:u w:val="single"/>
              </w:rPr>
              <w:t>twice</w: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  <w:r w:rsidRPr="00EF73B6">
              <w:rPr>
                <w:color w:val="000000"/>
                <w:sz w:val="24"/>
                <w:szCs w:val="24"/>
                <w:u w:val="single"/>
              </w:rPr>
              <w:t>angle</w:t>
            </w:r>
            <w:r w:rsidRPr="00EF73B6">
              <w:rPr>
                <w:color w:val="000000"/>
                <w:sz w:val="24"/>
                <w:szCs w:val="24"/>
              </w:rPr>
              <w:t xml:space="preserve"> at </w:t>
            </w:r>
            <w:r w:rsidRPr="00EF73B6">
              <w:rPr>
                <w:color w:val="000000"/>
                <w:sz w:val="24"/>
                <w:szCs w:val="24"/>
                <w:u w:val="single"/>
              </w:rPr>
              <w:t>circumference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dep on B1 in (a)(i)    accept alternative reasons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eg. angle at circumference is half the angle at the centre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b (i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27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b/>
                <w:color w:val="000000"/>
              </w:rPr>
            </w:pPr>
            <w:r w:rsidRPr="00EF73B6">
              <w:rPr>
                <w:color w:val="000000"/>
              </w:rPr>
              <w:t xml:space="preserve">ft from (a)(i) for  </w:t>
            </w:r>
            <w:r w:rsidRPr="00EF73B6">
              <w:rPr>
                <w:b/>
                <w:color w:val="000000"/>
                <w:position w:val="-24"/>
              </w:rPr>
              <w:object w:dxaOrig="540" w:dyaOrig="620">
                <v:shape id="_x0000_i1043" type="#_x0000_t75" style="width:28.8pt;height:28.2pt" o:ole="">
                  <v:imagedata r:id="rId40" o:title=""/>
                </v:shape>
                <o:OLEObject Type="Embed" ProgID="Equation.DSMT4" ShapeID="_x0000_i1043" DrawAspect="Content" ObjectID="_1612849714" r:id="rId41"/>
              </w:object>
            </w:r>
            <w:r w:rsidRPr="00EF73B6">
              <w:rPr>
                <w:b/>
                <w:color w:val="000000"/>
              </w:rPr>
              <w:t xml:space="preserve"> 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 xml:space="preserve">   (ii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  <w:u w:val="single"/>
              </w:rPr>
              <w:t>alternate</w: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  <w:r w:rsidRPr="00EF73B6">
              <w:rPr>
                <w:color w:val="000000"/>
                <w:sz w:val="24"/>
                <w:szCs w:val="24"/>
                <w:u w:val="single"/>
              </w:rPr>
              <w:t>segment</w:t>
            </w:r>
            <w:r w:rsidRPr="00EF73B6">
              <w:rPr>
                <w:color w:val="000000"/>
                <w:sz w:val="24"/>
                <w:szCs w:val="24"/>
              </w:rPr>
              <w:t xml:space="preserve"> theorem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bCs/>
                <w:color w:val="000000"/>
              </w:rPr>
            </w:pPr>
            <w:r w:rsidRPr="00EF73B6">
              <w:rPr>
                <w:bCs/>
                <w:color w:val="000000"/>
              </w:rPr>
              <w:t>dep on B1 in (b)(i)     accept alternative reason</w:t>
            </w:r>
          </w:p>
          <w:p w:rsidR="00DA4788" w:rsidRPr="00EF73B6" w:rsidRDefault="00DA4788" w:rsidP="00A15FBE">
            <w:pPr>
              <w:rPr>
                <w:bCs/>
                <w:color w:val="000000"/>
              </w:rPr>
            </w:pPr>
            <w:r w:rsidRPr="00EF73B6">
              <w:rPr>
                <w:bCs/>
                <w:color w:val="000000"/>
              </w:rPr>
              <w:t xml:space="preserve">angle between </w:t>
            </w:r>
            <w:r w:rsidRPr="00EF73B6">
              <w:rPr>
                <w:bCs/>
                <w:color w:val="000000"/>
                <w:u w:val="single"/>
              </w:rPr>
              <w:t>tangent</w:t>
            </w:r>
            <w:r w:rsidRPr="00EF73B6">
              <w:rPr>
                <w:bCs/>
                <w:color w:val="000000"/>
              </w:rPr>
              <w:t xml:space="preserve"> and </w:t>
            </w:r>
            <w:r w:rsidRPr="00EF73B6">
              <w:rPr>
                <w:bCs/>
                <w:color w:val="000000"/>
                <w:u w:val="single"/>
              </w:rPr>
              <w:t>radius</w:t>
            </w:r>
            <w:r w:rsidRPr="00EF73B6">
              <w:rPr>
                <w:bCs/>
                <w:color w:val="000000"/>
              </w:rPr>
              <w:t xml:space="preserve"> is </w:t>
            </w:r>
            <w:r w:rsidRPr="00EF73B6">
              <w:rPr>
                <w:bCs/>
                <w:color w:val="000000"/>
                <w:u w:val="single"/>
              </w:rPr>
              <w:t>90</w:t>
            </w:r>
            <w:r w:rsidRPr="00EF73B6">
              <w:rPr>
                <w:bCs/>
                <w:color w:val="000000"/>
                <w:u w:val="single"/>
                <w:vertAlign w:val="superscript"/>
              </w:rPr>
              <w:t>o</w:t>
            </w:r>
            <w:r w:rsidRPr="00EF73B6">
              <w:rPr>
                <w:bCs/>
                <w:color w:val="000000"/>
              </w:rPr>
              <w:t xml:space="preserve"> </w:t>
            </w:r>
          </w:p>
          <w:p w:rsidR="00DA4788" w:rsidRPr="00EF73B6" w:rsidRDefault="00DA4788" w:rsidP="00A15FBE">
            <w:pPr>
              <w:rPr>
                <w:bCs/>
                <w:color w:val="000000"/>
              </w:rPr>
            </w:pPr>
            <w:r w:rsidRPr="00EF73B6">
              <w:rPr>
                <w:bCs/>
                <w:color w:val="000000"/>
              </w:rPr>
              <w:t xml:space="preserve">If answer for (b)(i) is ft from (a)(i) then reason must be </w:t>
            </w:r>
          </w:p>
          <w:p w:rsidR="00DA4788" w:rsidRPr="00EF73B6" w:rsidRDefault="00DA4788" w:rsidP="00A15FBE">
            <w:pPr>
              <w:rPr>
                <w:bCs/>
                <w:color w:val="000000"/>
              </w:rPr>
            </w:pPr>
            <w:r w:rsidRPr="00EF73B6">
              <w:rPr>
                <w:bCs/>
                <w:color w:val="000000"/>
              </w:rPr>
              <w:t xml:space="preserve">angle between </w:t>
            </w:r>
            <w:r w:rsidRPr="00EF73B6">
              <w:rPr>
                <w:bCs/>
                <w:color w:val="000000"/>
                <w:u w:val="single"/>
              </w:rPr>
              <w:t>tangent</w:t>
            </w:r>
            <w:r w:rsidRPr="00EF73B6">
              <w:rPr>
                <w:bCs/>
                <w:color w:val="000000"/>
              </w:rPr>
              <w:t xml:space="preserve"> and </w:t>
            </w:r>
            <w:r w:rsidRPr="00EF73B6">
              <w:rPr>
                <w:bCs/>
                <w:color w:val="000000"/>
                <w:u w:val="single"/>
              </w:rPr>
              <w:t>radius</w:t>
            </w:r>
            <w:r w:rsidRPr="00EF73B6">
              <w:rPr>
                <w:bCs/>
                <w:color w:val="000000"/>
              </w:rPr>
              <w:t xml:space="preserve"> is </w:t>
            </w:r>
            <w:r w:rsidRPr="00EF73B6">
              <w:rPr>
                <w:bCs/>
                <w:color w:val="000000"/>
                <w:u w:val="single"/>
              </w:rPr>
              <w:t>90</w:t>
            </w:r>
            <w:r w:rsidRPr="00EF73B6">
              <w:rPr>
                <w:bCs/>
                <w:color w:val="000000"/>
                <w:u w:val="single"/>
                <w:vertAlign w:val="superscript"/>
              </w:rPr>
              <w:t>o</w:t>
            </w:r>
            <w:r w:rsidRPr="00EF73B6">
              <w:rPr>
                <w:bCs/>
                <w:color w:val="000000"/>
              </w:rPr>
              <w:t xml:space="preserve"> </w:t>
            </w:r>
          </w:p>
          <w:p w:rsidR="00DA4788" w:rsidRPr="00EF73B6" w:rsidRDefault="00DA4788" w:rsidP="00A15FBE">
            <w:pPr>
              <w:rPr>
                <w:bCs/>
                <w:color w:val="000000"/>
              </w:rPr>
            </w:pPr>
          </w:p>
          <w:p w:rsidR="00DA4788" w:rsidRPr="00EF73B6" w:rsidRDefault="00DA4788" w:rsidP="00A15FBE">
            <w:pPr>
              <w:rPr>
                <w:bCs/>
                <w:color w:val="000000"/>
              </w:rPr>
            </w:pPr>
          </w:p>
          <w:p w:rsidR="00DA4788" w:rsidRPr="00EF73B6" w:rsidRDefault="00DA4788" w:rsidP="00A15FBE">
            <w:pPr>
              <w:rPr>
                <w:bCs/>
                <w:color w:val="000000"/>
              </w:rPr>
            </w:pPr>
          </w:p>
          <w:p w:rsidR="00DA4788" w:rsidRPr="00EF73B6" w:rsidRDefault="00DA4788" w:rsidP="00A15FBE">
            <w:pPr>
              <w:rPr>
                <w:bCs/>
                <w:color w:val="000000"/>
              </w:rPr>
            </w:pPr>
          </w:p>
          <w:p w:rsidR="00DA4788" w:rsidRPr="00EF73B6" w:rsidRDefault="00DA4788" w:rsidP="00A15FBE">
            <w:pPr>
              <w:rPr>
                <w:bCs/>
                <w:color w:val="000000"/>
              </w:rPr>
            </w:pPr>
          </w:p>
          <w:p w:rsidR="00DA4788" w:rsidRPr="00EF73B6" w:rsidRDefault="00DA4788" w:rsidP="00A15FBE">
            <w:pPr>
              <w:rPr>
                <w:bCs/>
                <w:color w:val="000000"/>
              </w:rPr>
            </w:pPr>
          </w:p>
          <w:p w:rsidR="00DA4788" w:rsidRPr="00EF73B6" w:rsidRDefault="00DA4788" w:rsidP="00A15FBE">
            <w:pPr>
              <w:rPr>
                <w:bCs/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lastRenderedPageBreak/>
              <w:t>7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a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smartTag w:uri="urn:schemas-microsoft-com:office:smarttags" w:element="City">
              <w:smartTag w:uri="urn:schemas-microsoft-com:office:smarttags" w:element="place">
                <w:r w:rsidRPr="00EF73B6">
                  <w:rPr>
                    <w:color w:val="000000"/>
                    <w:sz w:val="24"/>
                    <w:szCs w:val="24"/>
                  </w:rPr>
                  <w:t>Readings</w:t>
                </w:r>
              </w:smartTag>
            </w:smartTag>
            <w:r w:rsidRPr="00EF73B6">
              <w:rPr>
                <w:color w:val="000000"/>
                <w:sz w:val="24"/>
                <w:szCs w:val="24"/>
              </w:rPr>
              <w:t xml:space="preserve"> from graph at cf 20 and cf 60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eg. readings of 103 and 123</w:t>
            </w: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20.5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2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A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</w:p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for answer in range 19 – 21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 xml:space="preserve">b 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smartTag w:uri="urn:schemas-microsoft-com:office:smarttags" w:element="City">
              <w:smartTag w:uri="urn:schemas-microsoft-com:office:smarttags" w:element="place">
                <w:r w:rsidRPr="00EF73B6">
                  <w:rPr>
                    <w:color w:val="000000"/>
                    <w:sz w:val="24"/>
                    <w:szCs w:val="24"/>
                  </w:rPr>
                  <w:t>Reading</w:t>
                </w:r>
              </w:smartTag>
            </w:smartTag>
            <w:r w:rsidRPr="00EF73B6">
              <w:rPr>
                <w:color w:val="000000"/>
                <w:sz w:val="24"/>
                <w:szCs w:val="24"/>
              </w:rPr>
              <w:t xml:space="preserve"> from graph from time = 120 (=55) </w:t>
            </w:r>
          </w:p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b/>
                <w:color w:val="000000"/>
                <w:sz w:val="24"/>
                <w:szCs w:val="24"/>
              </w:rPr>
              <w:t xml:space="preserve">or  </w:t>
            </w:r>
            <w:r w:rsidRPr="00EF73B6">
              <w:rPr>
                <w:color w:val="000000"/>
                <w:sz w:val="24"/>
                <w:szCs w:val="24"/>
              </w:rPr>
              <w:t xml:space="preserve">80 – 55 (=25) 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No with correct figures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3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accept reading in range 55 – 56 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0.35 × 80 (=28)  </w:t>
            </w:r>
            <w:r w:rsidRPr="00EF73B6">
              <w:rPr>
                <w:b/>
                <w:color w:val="000000"/>
              </w:rPr>
              <w:t xml:space="preserve">or </w:t>
            </w:r>
            <w:r w:rsidRPr="00EF73B6">
              <w:rPr>
                <w:color w:val="000000"/>
              </w:rPr>
              <w:t xml:space="preserve"> e.g. </w:t>
            </w:r>
            <w:r w:rsidRPr="00EF73B6">
              <w:rPr>
                <w:color w:val="000000"/>
                <w:position w:val="-24"/>
              </w:rPr>
              <w:object w:dxaOrig="1500" w:dyaOrig="620">
                <v:shape id="_x0000_i1044" type="#_x0000_t75" style="width:1in;height:28.2pt" o:ole="">
                  <v:imagedata r:id="rId42" o:title=""/>
                </v:shape>
                <o:OLEObject Type="Embed" ProgID="Equation.DSMT4" ShapeID="_x0000_i1044" DrawAspect="Content" ObjectID="_1612849715" r:id="rId43"/>
              </w:object>
            </w:r>
            <w:r w:rsidRPr="00EF73B6">
              <w:rPr>
                <w:color w:val="000000"/>
              </w:rPr>
              <w:t xml:space="preserve"> oe (=31(.25)) </w:t>
            </w:r>
            <w:r w:rsidRPr="00EF73B6">
              <w:rPr>
                <w:b/>
                <w:color w:val="000000"/>
              </w:rPr>
              <w:t>or</w:t>
            </w:r>
            <w:r w:rsidRPr="00EF73B6">
              <w:rPr>
                <w:color w:val="000000"/>
              </w:rPr>
              <w:t xml:space="preserve"> 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  <w:position w:val="-24"/>
              </w:rPr>
              <w:object w:dxaOrig="1060" w:dyaOrig="620">
                <v:shape id="_x0000_i1045" type="#_x0000_t75" style="width:49.8pt;height:28.2pt" o:ole="">
                  <v:imagedata r:id="rId44" o:title=""/>
                </v:shape>
                <o:OLEObject Type="Embed" ProgID="Equation.DSMT4" ShapeID="_x0000_i1045" DrawAspect="Content" ObjectID="_1612849716" r:id="rId45"/>
              </w:object>
            </w:r>
            <w:r w:rsidRPr="00EF73B6">
              <w:rPr>
                <w:color w:val="000000"/>
              </w:rPr>
              <w:t xml:space="preserve">oe (= 68(.75)) </w:t>
            </w: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accept a value in the range 30 – 31.25 </w:t>
            </w:r>
            <w:r w:rsidRPr="00EF73B6">
              <w:rPr>
                <w:b/>
                <w:color w:val="000000"/>
              </w:rPr>
              <w:t xml:space="preserve">or </w:t>
            </w:r>
            <w:r w:rsidRPr="00EF73B6">
              <w:rPr>
                <w:color w:val="000000"/>
              </w:rPr>
              <w:t xml:space="preserve">a value in the range 68 – 70 for this mark unless clearly from incorrect working 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A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eg. No with 28 and 25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b/>
                <w:color w:val="000000"/>
              </w:rPr>
              <w:t>or</w:t>
            </w:r>
            <w:r w:rsidRPr="00EF73B6">
              <w:rPr>
                <w:color w:val="000000"/>
              </w:rPr>
              <w:t xml:space="preserve"> 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No with 31.25%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(accept value in range 30% – 31.25%) </w:t>
            </w:r>
            <w:r w:rsidRPr="00EF73B6">
              <w:rPr>
                <w:b/>
                <w:color w:val="000000"/>
              </w:rPr>
              <w:t>or</w:t>
            </w:r>
            <w:r w:rsidRPr="00EF73B6">
              <w:rPr>
                <w:color w:val="000000"/>
              </w:rPr>
              <w:t xml:space="preserve"> 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No with 68.75% and 65%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  <w:r w:rsidRPr="00EF73B6">
              <w:rPr>
                <w:color w:val="000000"/>
              </w:rPr>
              <w:t>(accept value in range 68% – 70%)</w:t>
            </w:r>
          </w:p>
          <w:p w:rsidR="00DA4788" w:rsidRPr="00EF73B6" w:rsidRDefault="00DA4788" w:rsidP="00A15FBE">
            <w:pPr>
              <w:rPr>
                <w:color w:val="000000"/>
              </w:rPr>
            </w:pPr>
          </w:p>
          <w:p w:rsidR="00DA4788" w:rsidRPr="00EF73B6" w:rsidRDefault="00DA4788" w:rsidP="00A15FBE">
            <w:pPr>
              <w:rPr>
                <w:color w:val="000000"/>
              </w:rPr>
            </w:pPr>
          </w:p>
          <w:p w:rsidR="00DA4788" w:rsidRPr="00EF73B6" w:rsidRDefault="00DA4788" w:rsidP="00A15FBE">
            <w:pPr>
              <w:rPr>
                <w:color w:val="000000"/>
              </w:rPr>
            </w:pPr>
          </w:p>
          <w:p w:rsidR="00DA4788" w:rsidRPr="00EF73B6" w:rsidRDefault="00DA4788" w:rsidP="00A15FBE">
            <w:pPr>
              <w:rPr>
                <w:color w:val="000000"/>
              </w:rPr>
            </w:pPr>
          </w:p>
          <w:p w:rsidR="00DA4788" w:rsidRPr="00EF73B6" w:rsidRDefault="00DA4788" w:rsidP="00A15FBE">
            <w:pPr>
              <w:rPr>
                <w:color w:val="000000"/>
              </w:rPr>
            </w:pPr>
          </w:p>
          <w:p w:rsidR="00DA4788" w:rsidRPr="00EF73B6" w:rsidRDefault="00DA4788" w:rsidP="00A15FBE">
            <w:pPr>
              <w:rPr>
                <w:color w:val="000000"/>
              </w:rPr>
            </w:pPr>
          </w:p>
          <w:p w:rsidR="00DA4788" w:rsidRPr="00EF73B6" w:rsidRDefault="00DA4788" w:rsidP="00A15FBE">
            <w:pPr>
              <w:rPr>
                <w:color w:val="000000"/>
              </w:rPr>
            </w:pPr>
          </w:p>
          <w:p w:rsidR="00DA4788" w:rsidRPr="00EF73B6" w:rsidRDefault="00DA4788" w:rsidP="00A15FBE">
            <w:pPr>
              <w:rPr>
                <w:color w:val="000000"/>
              </w:rPr>
            </w:pPr>
          </w:p>
          <w:p w:rsidR="00DA4788" w:rsidRPr="00EF73B6" w:rsidRDefault="00DA4788" w:rsidP="00A15FBE">
            <w:pPr>
              <w:rPr>
                <w:color w:val="000000"/>
              </w:rPr>
            </w:pPr>
          </w:p>
          <w:p w:rsidR="00DA4788" w:rsidRPr="00EF73B6" w:rsidRDefault="00DA4788" w:rsidP="00A15FBE">
            <w:pPr>
              <w:rPr>
                <w:color w:val="000000"/>
              </w:rPr>
            </w:pPr>
          </w:p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8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sz w:val="24"/>
                <w:szCs w:val="24"/>
              </w:rPr>
            </w:pPr>
          </w:p>
          <w:p w:rsidR="00DA4788" w:rsidRPr="00E4406A" w:rsidRDefault="00DA4788" w:rsidP="00A15FBE">
            <w:r w:rsidRPr="00EF73B6">
              <w:rPr>
                <w:position w:val="-24"/>
              </w:rPr>
              <w:object w:dxaOrig="2079" w:dyaOrig="600">
                <v:shape id="_x0000_i1046" type="#_x0000_t75" style="width:102pt;height:30pt" o:ole="">
                  <v:imagedata r:id="rId46" o:title=""/>
                </v:shape>
                <o:OLEObject Type="Embed" ProgID="Equation.DSMT4" ShapeID="_x0000_i1046" DrawAspect="Content" ObjectID="_1612849717" r:id="rId47"/>
              </w:objec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2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B2</w:t>
            </w:r>
          </w:p>
          <w:p w:rsidR="00DA4788" w:rsidRPr="00E4406A" w:rsidRDefault="00DA4788" w:rsidP="00EF73B6">
            <w:pPr>
              <w:jc w:val="center"/>
            </w:pPr>
          </w:p>
          <w:p w:rsidR="00DA4788" w:rsidRPr="00E4406A" w:rsidRDefault="00DA4788" w:rsidP="00EF73B6">
            <w:pPr>
              <w:jc w:val="center"/>
            </w:pPr>
          </w:p>
          <w:p w:rsidR="00DA4788" w:rsidRPr="00E4406A" w:rsidRDefault="00DA4788" w:rsidP="00EF73B6">
            <w:pPr>
              <w:jc w:val="center"/>
            </w:pPr>
          </w:p>
        </w:tc>
        <w:tc>
          <w:tcPr>
            <w:tcW w:w="4317" w:type="dxa"/>
          </w:tcPr>
          <w:p w:rsidR="00DA4788" w:rsidRPr="00E4406A" w:rsidRDefault="00DA4788" w:rsidP="00A15FBE">
            <w:r w:rsidRPr="00E4406A">
              <w:t>Award B1 for any 3 correct.</w:t>
            </w:r>
          </w:p>
          <w:p w:rsidR="00DA4788" w:rsidRPr="00E4406A" w:rsidRDefault="00DA4788" w:rsidP="00A15FBE">
            <w:r w:rsidRPr="00E4406A">
              <w:t xml:space="preserve">Decimals must be correct (recurring shown), 0 can be </w:t>
            </w:r>
            <w:r w:rsidRPr="00EF73B6">
              <w:rPr>
                <w:position w:val="-24"/>
              </w:rPr>
              <w:object w:dxaOrig="220" w:dyaOrig="620">
                <v:shape id="_x0000_i1047" type="#_x0000_t75" style="width:11.4pt;height:30.6pt" o:ole="">
                  <v:imagedata r:id="rId48" o:title=""/>
                </v:shape>
                <o:OLEObject Type="Embed" ProgID="Equation.DSMT4" ShapeID="_x0000_i1047" DrawAspect="Content" ObjectID="_1612849718" r:id="rId49"/>
              </w:object>
            </w:r>
            <w:r w:rsidRPr="00E4406A">
              <w:t xml:space="preserve"> or the branch crossed out or left blank</w:t>
            </w:r>
            <w:r w:rsidRPr="00EF73B6">
              <w:rPr>
                <w:position w:val="-4"/>
              </w:rPr>
              <w:object w:dxaOrig="180" w:dyaOrig="279">
                <v:shape id="_x0000_i1048" type="#_x0000_t75" style="width:9.6pt;height:14.4pt" o:ole="">
                  <v:imagedata r:id="rId50" o:title=""/>
                </v:shape>
                <o:OLEObject Type="Embed" ProgID="Equation.DSMT4" ShapeID="_x0000_i1048" DrawAspect="Content" ObjectID="_1612849719" r:id="rId51"/>
              </w:object>
            </w:r>
            <w:r w:rsidRPr="00E4406A">
              <w:t xml:space="preserve"> 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3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A15FBE">
            <w:r w:rsidRPr="00E4406A">
              <w:t>Award M1 for one correct product  (ft tree diagram)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position w:val="-24"/>
                <w:sz w:val="24"/>
                <w:szCs w:val="24"/>
              </w:rPr>
              <w:object w:dxaOrig="2280" w:dyaOrig="620">
                <v:shape id="_x0000_i1049" type="#_x0000_t75" style="width:114pt;height:30.6pt" o:ole="">
                  <v:imagedata r:id="rId52" o:title=""/>
                </v:shape>
                <o:OLEObject Type="Embed" ProgID="Equation.DSMT4" ShapeID="_x0000_i1049" DrawAspect="Content" ObjectID="_1612849720" r:id="rId53"/>
              </w:object>
            </w:r>
            <w:r w:rsidRPr="00EF73B6">
              <w:rPr>
                <w:b/>
                <w:sz w:val="24"/>
                <w:szCs w:val="24"/>
              </w:rPr>
              <w:t xml:space="preserve"> or </w:t>
            </w:r>
            <w:r w:rsidRPr="00EF73B6">
              <w:rPr>
                <w:position w:val="-24"/>
                <w:sz w:val="24"/>
                <w:szCs w:val="24"/>
              </w:rPr>
              <w:object w:dxaOrig="1480" w:dyaOrig="620">
                <v:shape id="_x0000_i1050" type="#_x0000_t75" style="width:74.4pt;height:30.6pt" o:ole="">
                  <v:imagedata r:id="rId54" o:title=""/>
                </v:shape>
                <o:OLEObject Type="Embed" ProgID="Equation.DSMT4" ShapeID="_x0000_i1050" DrawAspect="Content" ObjectID="_1612849721" r:id="rId55"/>
              </w:object>
            </w:r>
            <w:r w:rsidRPr="00EF73B6">
              <w:rPr>
                <w:sz w:val="24"/>
                <w:szCs w:val="24"/>
              </w:rPr>
              <w:t xml:space="preserve"> oe </w:t>
            </w:r>
            <w:r w:rsidRPr="00EF73B6">
              <w:rPr>
                <w:b/>
                <w:sz w:val="24"/>
                <w:szCs w:val="24"/>
              </w:rPr>
              <w:t xml:space="preserve">or </w:t>
            </w:r>
            <w:r w:rsidRPr="00EF73B6">
              <w:rPr>
                <w:sz w:val="24"/>
                <w:szCs w:val="24"/>
              </w:rPr>
              <w:t xml:space="preserve">1− </w:t>
            </w:r>
            <w:r w:rsidRPr="00EF73B6">
              <w:rPr>
                <w:position w:val="-28"/>
                <w:sz w:val="24"/>
                <w:szCs w:val="24"/>
              </w:rPr>
              <w:object w:dxaOrig="2980" w:dyaOrig="680">
                <v:shape id="_x0000_i1051" type="#_x0000_t75" style="width:149.4pt;height:33.6pt" o:ole="">
                  <v:imagedata r:id="rId56" o:title=""/>
                </v:shape>
                <o:OLEObject Type="Embed" ProgID="Equation.DSMT4" ShapeID="_x0000_i1051" DrawAspect="Content" ObjectID="_1612849722" r:id="rId57"/>
              </w:object>
            </w:r>
            <w:r w:rsidRPr="00EF73B6">
              <w:rPr>
                <w:position w:val="-4"/>
                <w:sz w:val="24"/>
                <w:szCs w:val="24"/>
              </w:rPr>
              <w:object w:dxaOrig="180" w:dyaOrig="279">
                <v:shape id="_x0000_i1052" type="#_x0000_t75" style="width:9.6pt;height:14.4pt" o:ole="">
                  <v:imagedata r:id="rId50" o:title=""/>
                </v:shape>
                <o:OLEObject Type="Embed" ProgID="Equation.DSMT4" ShapeID="_x0000_i1052" DrawAspect="Content" ObjectID="_1612849723" r:id="rId58"/>
              </w:object>
            </w:r>
            <w:r w:rsidRPr="00EF73B6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A15FBE">
            <w:r w:rsidRPr="00E4406A">
              <w:t>A fully correct method (ft tree diagram)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sz w:val="24"/>
                <w:szCs w:val="24"/>
              </w:rPr>
            </w:pPr>
            <w:r w:rsidRPr="00EF73B6">
              <w:rPr>
                <w:position w:val="-24"/>
                <w:sz w:val="24"/>
                <w:szCs w:val="24"/>
              </w:rPr>
              <w:object w:dxaOrig="320" w:dyaOrig="600">
                <v:shape id="_x0000_i1053" type="#_x0000_t75" style="width:15pt;height:30pt" o:ole="">
                  <v:imagedata r:id="rId59" o:title=""/>
                </v:shape>
                <o:OLEObject Type="Embed" ProgID="Equation.DSMT4" ShapeID="_x0000_i1053" DrawAspect="Content" ObjectID="_1612849724" r:id="rId60"/>
              </w:objec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A1</w:t>
            </w:r>
          </w:p>
        </w:tc>
        <w:tc>
          <w:tcPr>
            <w:tcW w:w="4317" w:type="dxa"/>
          </w:tcPr>
          <w:p w:rsidR="00DA4788" w:rsidRPr="00E4406A" w:rsidRDefault="00DA4788" w:rsidP="00A15FBE">
            <w:r w:rsidRPr="00E4406A">
              <w:t xml:space="preserve">oe decimals 0.577… or 57.7...% rounded or truncated to 2 or more sf 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position w:val="-10"/>
                <w:sz w:val="24"/>
                <w:szCs w:val="24"/>
              </w:rPr>
              <w:object w:dxaOrig="1160" w:dyaOrig="340">
                <v:shape id="_x0000_i1054" type="#_x0000_t75" style="width:57.6pt;height:16.8pt" o:ole="">
                  <v:imagedata r:id="rId61" o:title=""/>
                </v:shape>
                <o:OLEObject Type="Embed" ProgID="Equation.DSMT4" ShapeID="_x0000_i1054" DrawAspect="Content" ObjectID="_1612849725" r:id="rId62"/>
              </w:object>
            </w:r>
            <w:r w:rsidRPr="00EF73B6">
              <w:rPr>
                <w:b/>
                <w:sz w:val="24"/>
                <w:szCs w:val="24"/>
              </w:rPr>
              <w:t>and</w:t>
            </w:r>
            <w:r w:rsidRPr="00EF73B6">
              <w:rPr>
                <w:sz w:val="24"/>
                <w:szCs w:val="24"/>
              </w:rPr>
              <w:t xml:space="preserve">  </w:t>
            </w:r>
            <w:r w:rsidRPr="00EF73B6">
              <w:rPr>
                <w:position w:val="-10"/>
                <w:sz w:val="24"/>
                <w:szCs w:val="24"/>
              </w:rPr>
              <w:object w:dxaOrig="1120" w:dyaOrig="340">
                <v:shape id="_x0000_i1055" type="#_x0000_t75" style="width:56.4pt;height:17.4pt" o:ole="">
                  <v:imagedata r:id="rId63" o:title=""/>
                </v:shape>
                <o:OLEObject Type="Embed" ProgID="Equation.DSMT4" ShapeID="_x0000_i1055" DrawAspect="Content" ObjectID="_1612849726" r:id="rId64"/>
              </w:object>
            </w:r>
            <w:r w:rsidRPr="00EF73B6">
              <w:rPr>
                <w:sz w:val="24"/>
                <w:szCs w:val="24"/>
              </w:rPr>
              <w:t xml:space="preserve"> </w:t>
            </w:r>
            <w:r w:rsidRPr="00EF73B6">
              <w:rPr>
                <w:b/>
                <w:sz w:val="24"/>
                <w:szCs w:val="24"/>
              </w:rPr>
              <w:t>or</w:t>
            </w:r>
            <w:r w:rsidRPr="00EF73B6">
              <w:rPr>
                <w:sz w:val="24"/>
                <w:szCs w:val="24"/>
              </w:rPr>
              <w:t xml:space="preserve"> 90 – 18 </w:t>
            </w:r>
          </w:p>
          <w:p w:rsidR="00DA4788" w:rsidRPr="00EF73B6" w:rsidRDefault="00DA4788" w:rsidP="00EF73B6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3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  <w:p w:rsidR="00DA4788" w:rsidRPr="00E4406A" w:rsidRDefault="00DA4788" w:rsidP="00EF73B6">
            <w:pPr>
              <w:jc w:val="center"/>
            </w:pPr>
          </w:p>
        </w:tc>
        <w:tc>
          <w:tcPr>
            <w:tcW w:w="4317" w:type="dxa"/>
          </w:tcPr>
          <w:p w:rsidR="00DA4788" w:rsidRPr="00E4406A" w:rsidRDefault="00DA4788" w:rsidP="00A15FBE">
            <w:r w:rsidRPr="00E4406A">
              <w:t xml:space="preserve">For 90° </w:t>
            </w:r>
            <w:r w:rsidRPr="00EF73B6">
              <w:rPr>
                <w:b/>
              </w:rPr>
              <w:t>and</w:t>
            </w:r>
            <w:r w:rsidRPr="00E4406A">
              <w:t xml:space="preserve"> 18° correctly identified in the working or on the diagram </w:t>
            </w:r>
            <w:r w:rsidRPr="00EF73B6">
              <w:rPr>
                <w:b/>
              </w:rPr>
              <w:t>or</w:t>
            </w:r>
            <w:r w:rsidRPr="00E4406A">
              <w:t xml:space="preserve"> for 90 – 18</w:t>
            </w:r>
            <w:r w:rsidRPr="00EF73B6">
              <w:rPr>
                <w:b/>
              </w:rPr>
              <w:t xml:space="preserve"> or </w:t>
            </w:r>
            <w:r w:rsidRPr="00E4406A">
              <w:t>for other fully correct method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sz w:val="24"/>
                <w:szCs w:val="24"/>
              </w:rPr>
            </w:pPr>
            <w:r w:rsidRPr="00EF73B6">
              <w:rPr>
                <w:sz w:val="24"/>
                <w:szCs w:val="24"/>
              </w:rPr>
              <w:t>72</w: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A1</w:t>
            </w:r>
          </w:p>
        </w:tc>
        <w:tc>
          <w:tcPr>
            <w:tcW w:w="4317" w:type="dxa"/>
          </w:tcPr>
          <w:p w:rsidR="00DA4788" w:rsidRPr="00EF73B6" w:rsidRDefault="00DA4788" w:rsidP="00EF73B6">
            <w:pPr>
              <w:jc w:val="right"/>
              <w:rPr>
                <w:b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sz w:val="24"/>
                <w:szCs w:val="24"/>
              </w:rPr>
              <w:t xml:space="preserve">Angle between </w:t>
            </w:r>
            <w:r w:rsidRPr="00EF73B6">
              <w:rPr>
                <w:sz w:val="24"/>
                <w:szCs w:val="24"/>
                <w:u w:val="single"/>
              </w:rPr>
              <w:t xml:space="preserve">tangent </w:t>
            </w:r>
            <w:r w:rsidRPr="00EF73B6">
              <w:rPr>
                <w:sz w:val="24"/>
                <w:szCs w:val="24"/>
              </w:rPr>
              <w:t xml:space="preserve">and </w:t>
            </w:r>
            <w:r w:rsidRPr="00EF73B6">
              <w:rPr>
                <w:sz w:val="24"/>
                <w:szCs w:val="24"/>
                <w:u w:val="single"/>
              </w:rPr>
              <w:t>radius(or diameter)</w:t>
            </w:r>
            <w:r w:rsidRPr="00EF73B6">
              <w:rPr>
                <w:sz w:val="24"/>
                <w:szCs w:val="24"/>
              </w:rPr>
              <w:t xml:space="preserve"> is 90 degrees</w:t>
            </w: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B1</w:t>
            </w:r>
          </w:p>
        </w:tc>
        <w:tc>
          <w:tcPr>
            <w:tcW w:w="4317" w:type="dxa"/>
          </w:tcPr>
          <w:p w:rsidR="00DA4788" w:rsidRPr="00E4406A" w:rsidRDefault="00DA4788" w:rsidP="00A15FBE">
            <w:r w:rsidRPr="00E4406A">
              <w:t>Correct reason for 90° angle</w:t>
            </w:r>
          </w:p>
          <w:p w:rsidR="00DA4788" w:rsidRDefault="00DA4788" w:rsidP="00A15FBE">
            <w:r w:rsidRPr="00E4406A">
              <w:t xml:space="preserve">[If used </w:t>
            </w:r>
            <w:r w:rsidRPr="00EF73B6">
              <w:rPr>
                <w:u w:val="single"/>
              </w:rPr>
              <w:t>alternate</w:t>
            </w:r>
            <w:r w:rsidRPr="00E4406A">
              <w:t xml:space="preserve"> </w:t>
            </w:r>
            <w:r w:rsidRPr="00EF73B6">
              <w:rPr>
                <w:u w:val="single"/>
              </w:rPr>
              <w:t>segment</w:t>
            </w:r>
            <w:r w:rsidRPr="00E4406A">
              <w:t xml:space="preserve"> theorem]</w:t>
            </w:r>
          </w:p>
          <w:p w:rsidR="00DA4788" w:rsidRDefault="00DA4788" w:rsidP="00A15FBE"/>
          <w:p w:rsidR="00DA4788" w:rsidRDefault="00DA4788" w:rsidP="00A15FBE"/>
          <w:p w:rsidR="00DA4788" w:rsidRDefault="00DA4788" w:rsidP="00A15FBE"/>
          <w:p w:rsidR="00DA4788" w:rsidRDefault="00DA4788" w:rsidP="00A15FBE"/>
          <w:p w:rsidR="00DA4788" w:rsidRDefault="00DA4788" w:rsidP="00A15FBE"/>
          <w:p w:rsidR="00DA4788" w:rsidRDefault="00DA4788" w:rsidP="00A15FBE"/>
          <w:p w:rsidR="00DA4788" w:rsidRDefault="00DA4788" w:rsidP="00A15FBE"/>
          <w:p w:rsidR="00DA4788" w:rsidRPr="00E4406A" w:rsidRDefault="00DA4788" w:rsidP="00A15FBE"/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lastRenderedPageBreak/>
              <w:t>10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a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−6.5 oe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b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4</w:t>
            </w:r>
            <w:r w:rsidRPr="00EF73B6">
              <w:rPr>
                <w:i/>
                <w:color w:val="000000"/>
                <w:sz w:val="24"/>
                <w:szCs w:val="24"/>
              </w:rPr>
              <w:t>y</w:t>
            </w:r>
            <w:r w:rsidRPr="00EF73B6">
              <w:rPr>
                <w:color w:val="000000"/>
                <w:sz w:val="24"/>
                <w:szCs w:val="24"/>
              </w:rPr>
              <w:t xml:space="preserve"> = 3</w:t>
            </w:r>
            <w:r w:rsidRPr="00EF73B6">
              <w:rPr>
                <w:i/>
                <w:color w:val="000000"/>
                <w:sz w:val="24"/>
                <w:szCs w:val="24"/>
              </w:rPr>
              <w:t>x</w:t>
            </w:r>
            <w:r w:rsidRPr="00EF73B6">
              <w:rPr>
                <w:color w:val="000000"/>
                <w:sz w:val="24"/>
                <w:szCs w:val="24"/>
              </w:rPr>
              <w:t xml:space="preserve"> – 5  </w:t>
            </w:r>
            <w:r w:rsidRPr="00EF73B6">
              <w:rPr>
                <w:b/>
                <w:color w:val="000000"/>
                <w:sz w:val="24"/>
                <w:szCs w:val="24"/>
              </w:rPr>
              <w:t>or</w:t>
            </w:r>
            <w:r w:rsidRPr="00EF73B6">
              <w:rPr>
                <w:color w:val="000000"/>
                <w:sz w:val="24"/>
                <w:szCs w:val="24"/>
              </w:rPr>
              <w:t xml:space="preserve">  4</w:t>
            </w:r>
            <w:r w:rsidRPr="00EF73B6">
              <w:rPr>
                <w:i/>
                <w:color w:val="000000"/>
                <w:sz w:val="24"/>
                <w:szCs w:val="24"/>
              </w:rPr>
              <w:t>x</w:t>
            </w:r>
            <w:r w:rsidRPr="00EF73B6">
              <w:rPr>
                <w:color w:val="000000"/>
                <w:sz w:val="24"/>
                <w:szCs w:val="24"/>
              </w:rPr>
              <w:t xml:space="preserve"> = 3</w:t>
            </w:r>
            <w:r w:rsidRPr="00EF73B6">
              <w:rPr>
                <w:i/>
                <w:color w:val="000000"/>
                <w:sz w:val="24"/>
                <w:szCs w:val="24"/>
              </w:rPr>
              <w:t>y</w:t>
            </w:r>
            <w:r w:rsidRPr="00EF73B6">
              <w:rPr>
                <w:color w:val="000000"/>
                <w:sz w:val="24"/>
                <w:szCs w:val="24"/>
              </w:rPr>
              <w:t xml:space="preserve"> – 5 </w:t>
            </w: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position w:val="-24"/>
                <w:sz w:val="24"/>
                <w:szCs w:val="24"/>
              </w:rPr>
              <w:object w:dxaOrig="680" w:dyaOrig="620">
                <v:shape id="_x0000_i1056" type="#_x0000_t75" style="width:36.6pt;height:28.2pt" o:ole="">
                  <v:imagedata r:id="rId65" o:title=""/>
                </v:shape>
                <o:OLEObject Type="Embed" ProgID="Equation.DSMT4" ShapeID="_x0000_i1056" DrawAspect="Content" ObjectID="_1612849727" r:id="rId66"/>
              </w:object>
            </w:r>
            <w:r w:rsidRPr="00EF73B6">
              <w:rPr>
                <w:color w:val="000000"/>
                <w:sz w:val="24"/>
                <w:szCs w:val="24"/>
              </w:rPr>
              <w:t>oe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2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A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c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position w:val="-8"/>
                <w:sz w:val="24"/>
                <w:szCs w:val="24"/>
              </w:rPr>
              <w:object w:dxaOrig="780" w:dyaOrig="360">
                <v:shape id="_x0000_i1057" type="#_x0000_t75" style="width:35.4pt;height:21.6pt" o:ole="">
                  <v:imagedata r:id="rId67" o:title=""/>
                </v:shape>
                <o:OLEObject Type="Embed" ProgID="Equation.DSMT4" ShapeID="_x0000_i1057" DrawAspect="Content" ObjectID="_1612849728" r:id="rId68"/>
              </w:object>
            </w:r>
            <w:r w:rsidRPr="00EF73B6">
              <w:rPr>
                <w:color w:val="000000"/>
                <w:sz w:val="24"/>
                <w:szCs w:val="24"/>
              </w:rPr>
              <w:t xml:space="preserve"> oe   </w:t>
            </w:r>
            <w:r w:rsidRPr="00EF73B6">
              <w:rPr>
                <w:b/>
                <w:color w:val="000000"/>
                <w:sz w:val="24"/>
                <w:szCs w:val="24"/>
              </w:rPr>
              <w:t xml:space="preserve">or  </w:t>
            </w:r>
            <w:r w:rsidRPr="00EF73B6">
              <w:rPr>
                <w:color w:val="000000"/>
                <w:sz w:val="24"/>
                <w:szCs w:val="24"/>
              </w:rPr>
              <w:t xml:space="preserve"> f(4) </w:t>
            </w:r>
            <w:r w:rsidRPr="00EF73B6">
              <w:rPr>
                <w:b/>
                <w:color w:val="000000"/>
                <w:sz w:val="24"/>
                <w:szCs w:val="24"/>
              </w:rPr>
              <w:t xml:space="preserve">or  </w:t>
            </w:r>
            <w:r w:rsidRPr="00EF73B6">
              <w:rPr>
                <w:color w:val="000000"/>
                <w:position w:val="-24"/>
                <w:sz w:val="24"/>
                <w:szCs w:val="24"/>
              </w:rPr>
              <w:object w:dxaOrig="1240" w:dyaOrig="680">
                <v:shape id="_x0000_i1058" type="#_x0000_t75" style="width:65.4pt;height:36.6pt" o:ole="">
                  <v:imagedata r:id="rId69" o:title=""/>
                </v:shape>
                <o:OLEObject Type="Embed" ProgID="Equation.DSMT4" ShapeID="_x0000_i1058" DrawAspect="Content" ObjectID="_1612849729" r:id="rId70"/>
              </w:object>
            </w:r>
          </w:p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b/>
                <w:color w:val="000000"/>
                <w:sz w:val="24"/>
                <w:szCs w:val="24"/>
              </w:rPr>
              <w:t>or</w: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  <w:r w:rsidRPr="00EF73B6">
              <w:rPr>
                <w:color w:val="000000"/>
                <w:position w:val="-24"/>
                <w:sz w:val="24"/>
                <w:szCs w:val="24"/>
              </w:rPr>
              <w:object w:dxaOrig="1260" w:dyaOrig="680">
                <v:shape id="_x0000_i1059" type="#_x0000_t75" style="width:65.4pt;height:36.6pt" o:ole="">
                  <v:imagedata r:id="rId71" o:title=""/>
                </v:shape>
                <o:OLEObject Type="Embed" ProgID="Equation.DSMT4" ShapeID="_x0000_i1059" DrawAspect="Content" ObjectID="_1612849730" r:id="rId72"/>
              </w:object>
            </w:r>
            <w:r w:rsidRPr="00EF73B6">
              <w:rPr>
                <w:color w:val="000000"/>
                <w:sz w:val="24"/>
                <w:szCs w:val="24"/>
              </w:rPr>
              <w:t xml:space="preserve"> oe</w:t>
            </w:r>
          </w:p>
        </w:tc>
        <w:tc>
          <w:tcPr>
            <w:tcW w:w="2275" w:type="dxa"/>
          </w:tcPr>
          <w:p w:rsidR="00DA4788" w:rsidRPr="00EF73B6" w:rsidRDefault="00DA4788" w:rsidP="00A15FBE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1.75 oe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2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A15FBE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A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>for 1.75oe (and no other solution)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position w:val="-24"/>
                <w:sz w:val="24"/>
                <w:szCs w:val="24"/>
              </w:rPr>
              <w:object w:dxaOrig="320" w:dyaOrig="620">
                <v:shape id="_x0000_i1060" type="#_x0000_t75" style="width:15pt;height:31.2pt" o:ole="">
                  <v:imagedata r:id="rId73" o:title=""/>
                </v:shape>
                <o:OLEObject Type="Embed" ProgID="Equation.DSMT4" ShapeID="_x0000_i1060" DrawAspect="Content" ObjectID="_1612849731" r:id="rId74"/>
              </w:object>
            </w:r>
            <w:r w:rsidRPr="00EF73B6">
              <w:rPr>
                <w:b/>
                <w:sz w:val="24"/>
                <w:szCs w:val="24"/>
              </w:rPr>
              <w:t xml:space="preserve"> or  </w:t>
            </w:r>
            <w:r w:rsidRPr="00EF73B6">
              <w:rPr>
                <w:position w:val="-4"/>
                <w:sz w:val="24"/>
                <w:szCs w:val="24"/>
              </w:rPr>
              <w:object w:dxaOrig="660" w:dyaOrig="279">
                <v:shape id="_x0000_i1061" type="#_x0000_t75" style="width:33pt;height:15pt" o:ole="">
                  <v:imagedata r:id="rId75" o:title=""/>
                </v:shape>
                <o:OLEObject Type="Embed" ProgID="Equation.DSMT4" ShapeID="_x0000_i1061" DrawAspect="Content" ObjectID="_1612849732" r:id="rId76"/>
              </w:object>
            </w:r>
            <w:r w:rsidRPr="00EF73B6">
              <w:rPr>
                <w:sz w:val="24"/>
                <w:szCs w:val="24"/>
              </w:rPr>
              <w:t xml:space="preserve"> </w:t>
            </w:r>
            <w:r w:rsidRPr="00EF73B6">
              <w:rPr>
                <w:b/>
                <w:sz w:val="24"/>
                <w:szCs w:val="24"/>
              </w:rPr>
              <w:t xml:space="preserve">or </w:t>
            </w:r>
            <w:r w:rsidRPr="00EF73B6">
              <w:rPr>
                <w:position w:val="-24"/>
                <w:sz w:val="24"/>
                <w:szCs w:val="24"/>
              </w:rPr>
              <w:object w:dxaOrig="340" w:dyaOrig="620">
                <v:shape id="_x0000_i1062" type="#_x0000_t75" style="width:18pt;height:31.2pt" o:ole="">
                  <v:imagedata r:id="rId77" o:title=""/>
                </v:shape>
                <o:OLEObject Type="Embed" ProgID="Equation.DSMT4" ShapeID="_x0000_i1062" DrawAspect="Content" ObjectID="_1612849733" r:id="rId78"/>
              </w:object>
            </w:r>
            <w:r w:rsidRPr="00EF73B6">
              <w:rPr>
                <w:b/>
                <w:sz w:val="24"/>
                <w:szCs w:val="24"/>
              </w:rPr>
              <w:t xml:space="preserve"> or </w:t>
            </w:r>
            <w:r w:rsidRPr="00EF73B6">
              <w:rPr>
                <w:position w:val="-24"/>
                <w:sz w:val="24"/>
                <w:szCs w:val="24"/>
              </w:rPr>
              <w:object w:dxaOrig="1420" w:dyaOrig="620">
                <v:shape id="_x0000_i1063" type="#_x0000_t75" style="width:71.4pt;height:30.6pt" o:ole="">
                  <v:imagedata r:id="rId79" o:title=""/>
                </v:shape>
                <o:OLEObject Type="Embed" ProgID="Equation.DSMT4" ShapeID="_x0000_i1063" DrawAspect="Content" ObjectID="_1612849734" r:id="rId80"/>
              </w:object>
            </w: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2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C82888"/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  <w:r w:rsidRPr="00EF73B6">
              <w:rPr>
                <w:position w:val="-4"/>
                <w:sz w:val="24"/>
                <w:szCs w:val="24"/>
              </w:rPr>
              <w:object w:dxaOrig="320" w:dyaOrig="260">
                <v:shape id="_x0000_i1064" type="#_x0000_t75" style="width:15pt;height:13.2pt" o:ole="">
                  <v:imagedata r:id="rId81" o:title=""/>
                </v:shape>
                <o:OLEObject Type="Embed" ProgID="Equation.DSMT4" ShapeID="_x0000_i1064" DrawAspect="Content" ObjectID="_1612849735" r:id="rId82"/>
              </w:objec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A1</w:t>
            </w:r>
          </w:p>
        </w:tc>
        <w:tc>
          <w:tcPr>
            <w:tcW w:w="4317" w:type="dxa"/>
          </w:tcPr>
          <w:p w:rsidR="00DA4788" w:rsidRPr="00E4406A" w:rsidRDefault="00DA4788" w:rsidP="00C82888">
            <w:r w:rsidRPr="00E4406A">
              <w:t xml:space="preserve">Accept </w:t>
            </w:r>
            <w:r w:rsidRPr="00EF73B6">
              <w:rPr>
                <w:position w:val="-4"/>
              </w:rPr>
              <w:object w:dxaOrig="320" w:dyaOrig="279">
                <v:shape id="_x0000_i1065" type="#_x0000_t75" style="width:15pt;height:15pt" o:ole="">
                  <v:imagedata r:id="rId83" o:title=""/>
                </v:shape>
                <o:OLEObject Type="Embed" ProgID="Equation.DSMT4" ShapeID="_x0000_i1065" DrawAspect="Content" ObjectID="_1612849736" r:id="rId84"/>
              </w:objec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position w:val="-6"/>
                <w:sz w:val="24"/>
                <w:szCs w:val="24"/>
              </w:rPr>
              <w:object w:dxaOrig="940" w:dyaOrig="320">
                <v:shape id="_x0000_i1066" type="#_x0000_t75" style="width:45.6pt;height:15pt" o:ole="">
                  <v:imagedata r:id="rId85" o:title=""/>
                </v:shape>
                <o:OLEObject Type="Embed" ProgID="Equation.DSMT4" ShapeID="_x0000_i1066" DrawAspect="Content" ObjectID="_1612849737" r:id="rId86"/>
              </w:object>
            </w: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2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C82888">
            <w:r w:rsidRPr="00E4406A">
              <w:t xml:space="preserve">for </w:t>
            </w:r>
            <w:r w:rsidRPr="00EF73B6">
              <w:rPr>
                <w:position w:val="-6"/>
              </w:rPr>
              <w:object w:dxaOrig="499" w:dyaOrig="320">
                <v:shape id="_x0000_i1067" type="#_x0000_t75" style="width:25.2pt;height:15pt" o:ole="">
                  <v:imagedata r:id="rId87" o:title=""/>
                </v:shape>
                <o:OLEObject Type="Embed" ProgID="Equation.DSMT4" ShapeID="_x0000_i1067" DrawAspect="Content" ObjectID="_1612849738" r:id="rId88"/>
              </w:object>
            </w:r>
            <w:r w:rsidRPr="00E4406A">
              <w:t xml:space="preserve"> or for </w:t>
            </w:r>
            <w:r w:rsidRPr="00EF73B6">
              <w:rPr>
                <w:i/>
              </w:rPr>
              <w:t xml:space="preserve">k </w:t>
            </w:r>
            <w:r w:rsidRPr="00E4406A">
              <w:t>= −6 × 4 + 5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  <w:r w:rsidRPr="00EF73B6">
              <w:rPr>
                <w:position w:val="-6"/>
                <w:sz w:val="24"/>
                <w:szCs w:val="24"/>
              </w:rPr>
              <w:object w:dxaOrig="440" w:dyaOrig="279">
                <v:shape id="_x0000_i1068" type="#_x0000_t75" style="width:23.4pt;height:15pt" o:ole="">
                  <v:imagedata r:id="rId89" o:title=""/>
                </v:shape>
                <o:OLEObject Type="Embed" ProgID="Equation.DSMT4" ShapeID="_x0000_i1068" DrawAspect="Content" ObjectID="_1612849739" r:id="rId90"/>
              </w:objec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A1</w:t>
            </w:r>
          </w:p>
        </w:tc>
        <w:tc>
          <w:tcPr>
            <w:tcW w:w="4317" w:type="dxa"/>
          </w:tcPr>
          <w:p w:rsidR="00DA4788" w:rsidRDefault="00DA4788" w:rsidP="00C82888">
            <w:r w:rsidRPr="00E4406A">
              <w:t xml:space="preserve">Accept </w:t>
            </w:r>
            <w:r w:rsidRPr="00EF73B6">
              <w:rPr>
                <w:position w:val="-6"/>
              </w:rPr>
              <w:object w:dxaOrig="499" w:dyaOrig="320">
                <v:shape id="_x0000_i1069" type="#_x0000_t75" style="width:25.2pt;height:15pt" o:ole="">
                  <v:imagedata r:id="rId91" o:title=""/>
                </v:shape>
                <o:OLEObject Type="Embed" ProgID="Equation.DSMT4" ShapeID="_x0000_i1069" DrawAspect="Content" ObjectID="_1612849740" r:id="rId92"/>
              </w:object>
            </w:r>
          </w:p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Pr="00E4406A" w:rsidRDefault="00DA4788" w:rsidP="00C82888"/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lastRenderedPageBreak/>
              <w:t>12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4920" w:type="dxa"/>
          </w:tcPr>
          <w:p w:rsidR="00DA4788" w:rsidRPr="00EF73B6" w:rsidRDefault="00DA4788" w:rsidP="0028256A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28256A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3, 4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</w:tc>
        <w:tc>
          <w:tcPr>
            <w:tcW w:w="4317" w:type="dxa"/>
          </w:tcPr>
          <w:p w:rsidR="00DA4788" w:rsidRPr="00EF73B6" w:rsidRDefault="00DA4788" w:rsidP="0028256A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4920" w:type="dxa"/>
          </w:tcPr>
          <w:p w:rsidR="00DA4788" w:rsidRPr="00EF73B6" w:rsidRDefault="00DA4788" w:rsidP="0028256A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28256A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see graph at end of mark scheme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3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3</w:t>
            </w:r>
          </w:p>
        </w:tc>
        <w:tc>
          <w:tcPr>
            <w:tcW w:w="4317" w:type="dxa"/>
          </w:tcPr>
          <w:p w:rsidR="00DA4788" w:rsidRPr="00EF73B6" w:rsidRDefault="00DA4788" w:rsidP="0028256A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for correct region identified </w:t>
            </w:r>
          </w:p>
          <w:p w:rsidR="00DA4788" w:rsidRPr="00EF73B6" w:rsidRDefault="00DA4788" w:rsidP="0028256A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28256A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28256A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4317" w:type="dxa"/>
          </w:tcPr>
          <w:p w:rsidR="00DA4788" w:rsidRPr="00EF73B6" w:rsidRDefault="00DA4788" w:rsidP="0028256A">
            <w:pPr>
              <w:rPr>
                <w:color w:val="000000"/>
              </w:rPr>
            </w:pPr>
            <w:r w:rsidRPr="00EF73B6">
              <w:rPr>
                <w:color w:val="000000"/>
              </w:rPr>
              <w:t>If not B3 then award</w:t>
            </w:r>
          </w:p>
          <w:p w:rsidR="00DA4788" w:rsidRPr="00EF73B6" w:rsidRDefault="00DA4788" w:rsidP="0028256A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B2 for 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+ </w:t>
            </w:r>
            <w:r w:rsidRPr="00EF73B6">
              <w:rPr>
                <w:i/>
                <w:color w:val="000000"/>
              </w:rPr>
              <w:t>y</w:t>
            </w:r>
            <w:r w:rsidRPr="00EF73B6">
              <w:rPr>
                <w:color w:val="000000"/>
              </w:rPr>
              <w:t xml:space="preserve"> = 4 drawn (with no additional lines drawn) </w:t>
            </w:r>
            <w:r w:rsidRPr="00EF73B6">
              <w:rPr>
                <w:b/>
                <w:color w:val="000000"/>
              </w:rPr>
              <w:t>and</w:t>
            </w:r>
            <w:r w:rsidRPr="00EF73B6">
              <w:rPr>
                <w:color w:val="000000"/>
              </w:rPr>
              <w:t xml:space="preserve"> a region identified that satisfies at least 3 of the 5 given inequalities</w:t>
            </w:r>
          </w:p>
          <w:p w:rsidR="00DA4788" w:rsidRPr="00EF73B6" w:rsidRDefault="00DA4788" w:rsidP="0028256A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28256A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28256A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4317" w:type="dxa"/>
          </w:tcPr>
          <w:p w:rsidR="00DA4788" w:rsidRPr="00EF73B6" w:rsidRDefault="00DA4788" w:rsidP="0028256A">
            <w:pPr>
              <w:rPr>
                <w:color w:val="000000"/>
              </w:rPr>
            </w:pPr>
            <w:r w:rsidRPr="00EF73B6">
              <w:rPr>
                <w:color w:val="000000"/>
              </w:rPr>
              <w:t>If not B2 then award</w:t>
            </w:r>
          </w:p>
          <w:p w:rsidR="00DA4788" w:rsidRPr="00EF73B6" w:rsidRDefault="00DA4788" w:rsidP="0028256A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B1 for line 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+ </w:t>
            </w:r>
            <w:r w:rsidRPr="00EF73B6">
              <w:rPr>
                <w:i/>
                <w:color w:val="000000"/>
              </w:rPr>
              <w:t>y</w:t>
            </w:r>
            <w:r w:rsidRPr="00EF73B6">
              <w:rPr>
                <w:color w:val="000000"/>
              </w:rPr>
              <w:t xml:space="preserve"> = 4 drawn </w:t>
            </w: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  <w:r w:rsidRPr="00EF73B6">
              <w:rPr>
                <w:color w:val="000000"/>
              </w:rPr>
              <w:t>NB. May shade wanted or unwanted regions; lines may be solid or dashed</w:t>
            </w: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</w:p>
          <w:p w:rsidR="00DA4788" w:rsidRPr="00EF73B6" w:rsidRDefault="00DA4788" w:rsidP="0028256A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lastRenderedPageBreak/>
              <w:t>13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a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position w:val="-32"/>
                <w:sz w:val="24"/>
                <w:szCs w:val="24"/>
              </w:rPr>
              <w:object w:dxaOrig="2760" w:dyaOrig="760">
                <v:shape id="_x0000_i1070" type="#_x0000_t75" style="width:133.2pt;height:35.4pt" o:ole="">
                  <v:imagedata r:id="rId93" o:title=""/>
                </v:shape>
                <o:OLEObject Type="Embed" ProgID="Equation.DSMT4" ShapeID="_x0000_i1070" DrawAspect="Content" ObjectID="_1612849741" r:id="rId94"/>
              </w:objec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(13, 12)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3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b/>
                <w:color w:val="000000"/>
              </w:rPr>
            </w:pPr>
            <w:r w:rsidRPr="00EF73B6">
              <w:rPr>
                <w:color w:val="000000"/>
              </w:rPr>
              <w:t xml:space="preserve">or coordinates (5 – 2, 8 – 7)  (= (3, 1)) assigned to </w:t>
            </w:r>
            <w:r w:rsidRPr="00EF73B6">
              <w:rPr>
                <w:i/>
                <w:color w:val="000000"/>
              </w:rPr>
              <w:t>A</w:t>
            </w:r>
            <w:r w:rsidRPr="00EF73B6">
              <w:rPr>
                <w:b/>
                <w:color w:val="000000"/>
              </w:rPr>
              <w:t xml:space="preserve"> </w:t>
            </w:r>
            <w:r w:rsidRPr="00EF73B6">
              <w:rPr>
                <w:color w:val="000000"/>
              </w:rPr>
              <w:t xml:space="preserve">(may be seen in vector form)  </w:t>
            </w:r>
            <w:r w:rsidRPr="00EF73B6">
              <w:rPr>
                <w:b/>
                <w:color w:val="000000"/>
              </w:rPr>
              <w:t>or</w:t>
            </w:r>
          </w:p>
          <w:p w:rsidR="00DA4788" w:rsidRPr="00EF73B6" w:rsidRDefault="00DA4788" w:rsidP="00C82888">
            <w:pPr>
              <w:rPr>
                <w:i/>
                <w:color w:val="000000"/>
              </w:rPr>
            </w:pPr>
            <w:r w:rsidRPr="00EF73B6">
              <w:rPr>
                <w:color w:val="000000"/>
              </w:rPr>
              <w:t xml:space="preserve">(13, </w:t>
            </w:r>
            <w:r w:rsidRPr="00EF73B6">
              <w:rPr>
                <w:i/>
                <w:color w:val="000000"/>
              </w:rPr>
              <w:t>y</w:t>
            </w:r>
            <w:r w:rsidRPr="00EF73B6">
              <w:rPr>
                <w:color w:val="000000"/>
              </w:rPr>
              <w:t>) or (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, 12) given as coordinates for </w:t>
            </w:r>
            <w:r w:rsidRPr="00EF73B6">
              <w:rPr>
                <w:i/>
                <w:color w:val="000000"/>
              </w:rPr>
              <w:t>C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position w:val="-30"/>
                <w:sz w:val="24"/>
                <w:szCs w:val="24"/>
              </w:rPr>
              <w:object w:dxaOrig="1180" w:dyaOrig="720">
                <v:shape id="_x0000_i1071" type="#_x0000_t75" style="width:57pt;height:36pt" o:ole="">
                  <v:imagedata r:id="rId95" o:title=""/>
                </v:shape>
                <o:OLEObject Type="Embed" ProgID="Equation.DSMT4" ShapeID="_x0000_i1071" DrawAspect="Content" ObjectID="_1612849742" r:id="rId96"/>
              </w:objec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  <w:r w:rsidRPr="00EF73B6">
              <w:rPr>
                <w:b/>
                <w:color w:val="000000"/>
                <w:sz w:val="24"/>
                <w:szCs w:val="24"/>
              </w:rPr>
              <w:t>or</w: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  <w:r w:rsidRPr="00EF73B6">
              <w:rPr>
                <w:color w:val="000000"/>
                <w:position w:val="-30"/>
                <w:sz w:val="24"/>
                <w:szCs w:val="24"/>
              </w:rPr>
              <w:object w:dxaOrig="1280" w:dyaOrig="720">
                <v:shape id="_x0000_i1072" type="#_x0000_t75" style="width:63pt;height:36pt" o:ole="">
                  <v:imagedata r:id="rId97" o:title=""/>
                </v:shape>
                <o:OLEObject Type="Embed" ProgID="Equation.DSMT4" ShapeID="_x0000_i1072" DrawAspect="Content" ObjectID="_1612849743" r:id="rId98"/>
              </w:object>
            </w: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for coordinates (5 – 2 + 10, 8 – 7 + 11) assigned to </w:t>
            </w:r>
            <w:r w:rsidRPr="00EF73B6">
              <w:rPr>
                <w:i/>
                <w:color w:val="000000"/>
              </w:rPr>
              <w:t>C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A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b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e.g.</w:t>
            </w:r>
            <w:r w:rsidRPr="00EF73B6">
              <w:rPr>
                <w:color w:val="000000"/>
                <w:position w:val="-32"/>
                <w:sz w:val="24"/>
                <w:szCs w:val="24"/>
              </w:rPr>
              <w:object w:dxaOrig="2240" w:dyaOrig="760">
                <v:shape id="_x0000_i1073" type="#_x0000_t75" style="width:115.2pt;height:35.4pt" o:ole="">
                  <v:imagedata r:id="rId99" o:title=""/>
                </v:shape>
                <o:OLEObject Type="Embed" ProgID="Equation.DSMT4" ShapeID="_x0000_i1073" DrawAspect="Content" ObjectID="_1612849744" r:id="rId100"/>
              </w:objec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</w:p>
          <w:p w:rsidR="00DA4788" w:rsidRPr="00EF73B6" w:rsidRDefault="00DA4788" w:rsidP="00EF73B6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  <w:r w:rsidRPr="00EF73B6">
              <w:rPr>
                <w:b/>
                <w:color w:val="000000"/>
                <w:sz w:val="24"/>
                <w:szCs w:val="24"/>
              </w:rPr>
              <w:t>with</w:t>
            </w:r>
          </w:p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 xml:space="preserve">e.g. “58” ÷ 2 (=29) </w:t>
            </w:r>
            <w:r w:rsidRPr="00EF73B6">
              <w:rPr>
                <w:b/>
                <w:color w:val="000000"/>
                <w:sz w:val="24"/>
                <w:szCs w:val="24"/>
              </w:rPr>
              <w:t xml:space="preserve"> and</w:t>
            </w:r>
            <w:r w:rsidRPr="00EF73B6">
              <w:rPr>
                <w:color w:val="000000"/>
                <w:sz w:val="24"/>
                <w:szCs w:val="24"/>
              </w:rPr>
              <w:t xml:space="preserve"> “203” ÷ 7 (=29)</w:t>
            </w:r>
          </w:p>
          <w:p w:rsidR="00DA4788" w:rsidRPr="00EF73B6" w:rsidRDefault="00DA4788" w:rsidP="00C82888">
            <w:pPr>
              <w:rPr>
                <w:b/>
                <w:color w:val="000000"/>
              </w:rPr>
            </w:pPr>
            <w:r w:rsidRPr="00EF73B6">
              <w:rPr>
                <w:b/>
                <w:color w:val="000000"/>
              </w:rPr>
              <w:t>OR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EF73B6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e.g.</w:t>
            </w:r>
            <w:r w:rsidRPr="00EF73B6">
              <w:rPr>
                <w:color w:val="000000"/>
                <w:position w:val="-32"/>
                <w:sz w:val="24"/>
                <w:szCs w:val="24"/>
              </w:rPr>
              <w:object w:dxaOrig="2240" w:dyaOrig="760">
                <v:shape id="_x0000_i1074" type="#_x0000_t75" style="width:115.2pt;height:35.4pt" o:ole="">
                  <v:imagedata r:id="rId101" o:title=""/>
                </v:shape>
                <o:OLEObject Type="Embed" ProgID="Equation.DSMT4" ShapeID="_x0000_i1074" DrawAspect="Content" ObjectID="_1612849745" r:id="rId102"/>
              </w:object>
            </w:r>
            <w:r w:rsidRPr="00EF73B6">
              <w:rPr>
                <w:color w:val="000000"/>
                <w:sz w:val="24"/>
                <w:szCs w:val="24"/>
              </w:rPr>
              <w:t xml:space="preserve">  </w:t>
            </w:r>
          </w:p>
          <w:p w:rsidR="00DA4788" w:rsidRPr="00EF73B6" w:rsidRDefault="00DA4788" w:rsidP="00EF73B6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  <w:r w:rsidRPr="00EF73B6">
              <w:rPr>
                <w:b/>
                <w:color w:val="000000"/>
                <w:sz w:val="24"/>
                <w:szCs w:val="24"/>
              </w:rPr>
              <w:t>with</w:t>
            </w:r>
          </w:p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 xml:space="preserve">e.g. “60” ÷ 2 (=30)  </w:t>
            </w:r>
            <w:r w:rsidRPr="00EF73B6">
              <w:rPr>
                <w:b/>
                <w:color w:val="000000"/>
                <w:sz w:val="24"/>
                <w:szCs w:val="24"/>
              </w:rPr>
              <w:t>and</w:t>
            </w:r>
            <w:r w:rsidRPr="00EF73B6">
              <w:rPr>
                <w:color w:val="000000"/>
                <w:sz w:val="24"/>
                <w:szCs w:val="24"/>
              </w:rPr>
              <w:t xml:space="preserve"> “210” ÷ 7 (=30)</w:t>
            </w: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Proof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2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may work with </w:t>
            </w:r>
            <w:r w:rsidRPr="00EF73B6">
              <w:rPr>
                <w:i/>
                <w:color w:val="000000"/>
              </w:rPr>
              <w:t>A</w:t>
            </w:r>
            <w:r w:rsidRPr="00EF73B6">
              <w:rPr>
                <w:color w:val="000000"/>
              </w:rPr>
              <w:t xml:space="preserve"> and </w:t>
            </w:r>
            <w:r w:rsidRPr="00EF73B6">
              <w:rPr>
                <w:i/>
                <w:color w:val="000000"/>
              </w:rPr>
              <w:t>E</w:t>
            </w:r>
            <w:r w:rsidRPr="00EF73B6">
              <w:rPr>
                <w:color w:val="000000"/>
              </w:rPr>
              <w:t>, in which case may need to ft for method mark from (a)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A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proof with justification eg. </w:t>
            </w:r>
            <w:r w:rsidRPr="00EF73B6">
              <w:rPr>
                <w:color w:val="000000"/>
                <w:position w:val="-30"/>
              </w:rPr>
              <w:object w:dxaOrig="1260" w:dyaOrig="720">
                <v:shape id="_x0000_i1075" type="#_x0000_t75" style="width:65.4pt;height:36pt" o:ole="">
                  <v:imagedata r:id="rId103" o:title=""/>
                </v:shape>
                <o:OLEObject Type="Embed" ProgID="Equation.DSMT4" ShapeID="_x0000_i1075" DrawAspect="Content" ObjectID="_1612849746" r:id="rId104"/>
              </w:object>
            </w:r>
            <w:r w:rsidRPr="00EF73B6">
              <w:rPr>
                <w:color w:val="000000"/>
              </w:rPr>
              <w:t xml:space="preserve"> (</w:t>
            </w:r>
            <w:r w:rsidRPr="00EF73B6">
              <w:rPr>
                <w:b/>
                <w:color w:val="000000"/>
              </w:rPr>
              <w:t xml:space="preserve">or </w:t>
            </w:r>
            <w:r w:rsidRPr="00EF73B6">
              <w:rPr>
                <w:color w:val="000000"/>
                <w:position w:val="-30"/>
              </w:rPr>
              <w:object w:dxaOrig="1260" w:dyaOrig="720">
                <v:shape id="_x0000_i1076" type="#_x0000_t75" style="width:65.4pt;height:36pt" o:ole="">
                  <v:imagedata r:id="rId105" o:title=""/>
                </v:shape>
                <o:OLEObject Type="Embed" ProgID="Equation.DSMT4" ShapeID="_x0000_i1076" DrawAspect="Content" ObjectID="_1612849747" r:id="rId106"/>
              </w:object>
            </w:r>
            <w:r w:rsidRPr="00EF73B6">
              <w:rPr>
                <w:color w:val="000000"/>
              </w:rPr>
              <w:t xml:space="preserve">) with </w:t>
            </w:r>
            <w:r w:rsidRPr="00EF73B6">
              <w:rPr>
                <w:i/>
                <w:color w:val="000000"/>
              </w:rPr>
              <w:t>ABE</w:t>
            </w:r>
            <w:r w:rsidRPr="00EF73B6">
              <w:rPr>
                <w:color w:val="000000"/>
              </w:rPr>
              <w:t xml:space="preserve"> is a straight line 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b/>
                <w:color w:val="000000"/>
              </w:rPr>
              <w:t xml:space="preserve">or </w:t>
            </w:r>
            <w:r w:rsidRPr="00EF73B6">
              <w:rPr>
                <w:color w:val="000000"/>
              </w:rPr>
              <w:t xml:space="preserve">210 ÷ 60 = 3.5 and 7 ÷ 2 = 3.5 so </w:t>
            </w:r>
            <w:r w:rsidRPr="00EF73B6">
              <w:rPr>
                <w:i/>
                <w:color w:val="000000"/>
              </w:rPr>
              <w:t>ABE</w:t>
            </w:r>
            <w:r w:rsidRPr="00EF73B6">
              <w:rPr>
                <w:color w:val="000000"/>
              </w:rPr>
              <w:t xml:space="preserve"> is a straight line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14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i/>
                <w:sz w:val="24"/>
                <w:szCs w:val="24"/>
              </w:rPr>
              <w:t>R</w:t>
            </w:r>
            <w:r w:rsidRPr="00EF73B6">
              <w:rPr>
                <w:sz w:val="24"/>
                <w:szCs w:val="24"/>
              </w:rPr>
              <w:t xml:space="preserve"> = </w:t>
            </w:r>
            <w:r w:rsidRPr="00EF73B6">
              <w:rPr>
                <w:i/>
                <w:sz w:val="24"/>
                <w:szCs w:val="24"/>
              </w:rPr>
              <w:t>kt</w:t>
            </w:r>
            <w:r w:rsidRPr="00EF73B6">
              <w:rPr>
                <w:sz w:val="24"/>
                <w:szCs w:val="24"/>
              </w:rPr>
              <w:t>²  oe</w:t>
            </w: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3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C82888">
            <w:r w:rsidRPr="00E4406A">
              <w:t xml:space="preserve">Equation consistent with </w:t>
            </w:r>
            <w:r w:rsidRPr="00EF73B6">
              <w:rPr>
                <w:position w:val="-6"/>
              </w:rPr>
              <w:object w:dxaOrig="540" w:dyaOrig="300">
                <v:shape id="_x0000_i1077" type="#_x0000_t75" style="width:27pt;height:15pt" o:ole="">
                  <v:imagedata r:id="rId107" o:title=""/>
                </v:shape>
                <o:OLEObject Type="Embed" ProgID="Equation.DSMT4" ShapeID="_x0000_i1077" DrawAspect="Content" ObjectID="_1612849748" r:id="rId108"/>
              </w:objec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4406A" w:rsidRDefault="00DA4788" w:rsidP="00C82888">
            <w:r w:rsidRPr="00E4406A">
              <w:t>eg  10 =</w:t>
            </w:r>
            <w:r w:rsidRPr="00EF73B6">
              <w:rPr>
                <w:i/>
              </w:rPr>
              <w:t xml:space="preserve"> k</w:t>
            </w:r>
            <w:r w:rsidRPr="00E4406A">
              <w:t xml:space="preserve"> × 2</w:t>
            </w:r>
            <w:r w:rsidRPr="00EF73B6">
              <w:rPr>
                <w:vertAlign w:val="superscript"/>
              </w:rPr>
              <w:t>2</w:t>
            </w:r>
            <w:r w:rsidRPr="00E4406A">
              <w:t xml:space="preserve">  </w:t>
            </w:r>
            <w:r w:rsidRPr="00EF73B6">
              <w:rPr>
                <w:b/>
              </w:rPr>
              <w:t>or</w:t>
            </w:r>
            <w:r w:rsidRPr="00E4406A">
              <w:t xml:space="preserve">   40 = </w:t>
            </w:r>
            <w:r w:rsidRPr="00EF73B6">
              <w:rPr>
                <w:i/>
              </w:rPr>
              <w:t>k</w:t>
            </w:r>
            <w:r w:rsidRPr="00E4406A">
              <w:t xml:space="preserve"> × 4²   </w:t>
            </w:r>
            <w:r w:rsidRPr="00EF73B6">
              <w:rPr>
                <w:b/>
              </w:rPr>
              <w:t>or</w:t>
            </w:r>
            <w:r w:rsidRPr="00E4406A">
              <w:t xml:space="preserve">   </w:t>
            </w:r>
            <w:r w:rsidRPr="00EF73B6">
              <w:rPr>
                <w:i/>
              </w:rPr>
              <w:t xml:space="preserve">k </w:t>
            </w:r>
            <w:r w:rsidRPr="00E4406A">
              <w:t>= 2½</w:t>
            </w:r>
          </w:p>
        </w:tc>
        <w:tc>
          <w:tcPr>
            <w:tcW w:w="2275" w:type="dxa"/>
          </w:tcPr>
          <w:p w:rsidR="00DA4788" w:rsidRPr="00EF73B6" w:rsidRDefault="00DA4788" w:rsidP="00EF73B6">
            <w:pPr>
              <w:pStyle w:val="Heading1"/>
              <w:jc w:val="right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C82888">
            <w:r w:rsidRPr="00E4406A">
              <w:t xml:space="preserve">Substitute values at any point on the graph or find the value of </w:t>
            </w:r>
            <w:r w:rsidRPr="00EF73B6">
              <w:rPr>
                <w:i/>
              </w:rPr>
              <w:t>k</w:t>
            </w:r>
            <w:r w:rsidRPr="00E4406A">
              <w:t xml:space="preserve">. (Implies first M1.) Allow readings from graph for </w:t>
            </w:r>
            <w:r w:rsidRPr="00EF73B6">
              <w:rPr>
                <w:i/>
              </w:rPr>
              <w:t>t</w:t>
            </w:r>
            <w:r w:rsidRPr="00E4406A">
              <w:t xml:space="preserve"> ± 0.1 and </w:t>
            </w:r>
            <w:r w:rsidRPr="00EF73B6">
              <w:rPr>
                <w:i/>
              </w:rPr>
              <w:t>R</w:t>
            </w:r>
            <w:r w:rsidRPr="00E4406A">
              <w:t xml:space="preserve"> ± 1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  <w:r w:rsidRPr="00EF73B6">
              <w:rPr>
                <w:position w:val="-24"/>
                <w:sz w:val="24"/>
                <w:szCs w:val="24"/>
              </w:rPr>
              <w:object w:dxaOrig="700" w:dyaOrig="600">
                <v:shape id="_x0000_i1078" type="#_x0000_t75" style="width:33.6pt;height:30pt" o:ole="">
                  <v:imagedata r:id="rId109" o:title=""/>
                </v:shape>
                <o:OLEObject Type="Embed" ProgID="Equation.DSMT4" ShapeID="_x0000_i1078" DrawAspect="Content" ObjectID="_1612849749" r:id="rId110"/>
              </w:objec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A1</w:t>
            </w:r>
          </w:p>
        </w:tc>
        <w:tc>
          <w:tcPr>
            <w:tcW w:w="4317" w:type="dxa"/>
          </w:tcPr>
          <w:p w:rsidR="00DA4788" w:rsidRPr="00E4406A" w:rsidRDefault="00DA4788" w:rsidP="00C82888">
            <w:r w:rsidRPr="00E4406A">
              <w:t xml:space="preserve">Award for </w:t>
            </w:r>
            <w:r w:rsidRPr="00EF73B6">
              <w:rPr>
                <w:position w:val="-6"/>
              </w:rPr>
              <w:object w:dxaOrig="620" w:dyaOrig="300">
                <v:shape id="_x0000_i1079" type="#_x0000_t75" style="width:31.2pt;height:15pt" o:ole="">
                  <v:imagedata r:id="rId111" o:title=""/>
                </v:shape>
                <o:OLEObject Type="Embed" ProgID="Equation.DSMT4" ShapeID="_x0000_i1079" DrawAspect="Content" ObjectID="_1612849750" r:id="rId112"/>
              </w:object>
            </w:r>
            <w:r w:rsidRPr="00E4406A">
              <w:t xml:space="preserve"> if the value of </w:t>
            </w:r>
            <w:r w:rsidRPr="00EF73B6">
              <w:rPr>
                <w:i/>
              </w:rPr>
              <w:t>k</w:t>
            </w:r>
            <w:r w:rsidRPr="00E4406A">
              <w:t xml:space="preserve"> is shown clearly in (a) or (b).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position w:val="-24"/>
                <w:sz w:val="24"/>
                <w:szCs w:val="24"/>
              </w:rPr>
              <w:object w:dxaOrig="1020" w:dyaOrig="600">
                <v:shape id="_x0000_i1080" type="#_x0000_t75" style="width:51.6pt;height:30pt" o:ole="">
                  <v:imagedata r:id="rId113" o:title=""/>
                </v:shape>
                <o:OLEObject Type="Embed" ProgID="Equation.DSMT4" ShapeID="_x0000_i1080" DrawAspect="Content" ObjectID="_1612849751" r:id="rId114"/>
              </w:object>
            </w:r>
            <w:r w:rsidRPr="00EF73B6">
              <w:rPr>
                <w:sz w:val="24"/>
                <w:szCs w:val="24"/>
              </w:rPr>
              <w:t xml:space="preserve"> </w:t>
            </w: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2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C82888">
            <w:r w:rsidRPr="00E4406A">
              <w:t xml:space="preserve">ft dep on answer of the form </w:t>
            </w:r>
            <w:r w:rsidRPr="00EF73B6">
              <w:rPr>
                <w:position w:val="-6"/>
              </w:rPr>
              <w:object w:dxaOrig="620" w:dyaOrig="300">
                <v:shape id="_x0000_i1081" type="#_x0000_t75" style="width:31.2pt;height:15pt" o:ole="">
                  <v:imagedata r:id="rId111" o:title=""/>
                </v:shape>
                <o:OLEObject Type="Embed" ProgID="Equation.DSMT4" ShapeID="_x0000_i1081" DrawAspect="Content" ObjectID="_1612849752" r:id="rId115"/>
              </w:object>
            </w:r>
          </w:p>
          <w:p w:rsidR="00DA4788" w:rsidRPr="00E4406A" w:rsidRDefault="00DA4788" w:rsidP="00C82888"/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  <w:r w:rsidRPr="00EF73B6">
              <w:rPr>
                <w:position w:val="-26"/>
                <w:sz w:val="24"/>
                <w:szCs w:val="24"/>
              </w:rPr>
              <w:object w:dxaOrig="620" w:dyaOrig="620">
                <v:shape id="_x0000_i1082" type="#_x0000_t75" style="width:31.2pt;height:31.2pt" o:ole="">
                  <v:imagedata r:id="rId116" o:title=""/>
                </v:shape>
                <o:OLEObject Type="Embed" ProgID="Equation.DSMT4" ShapeID="_x0000_i1082" DrawAspect="Content" ObjectID="_1612849753" r:id="rId117"/>
              </w:objec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A1</w:t>
            </w:r>
          </w:p>
        </w:tc>
        <w:tc>
          <w:tcPr>
            <w:tcW w:w="4317" w:type="dxa"/>
          </w:tcPr>
          <w:p w:rsidR="00DA4788" w:rsidRPr="00E4406A" w:rsidRDefault="00DA4788" w:rsidP="00C82888">
            <w:r w:rsidRPr="00E4406A">
              <w:t xml:space="preserve">ft dep on answer of the form </w:t>
            </w:r>
            <w:r w:rsidRPr="00EF73B6">
              <w:rPr>
                <w:position w:val="-6"/>
              </w:rPr>
              <w:object w:dxaOrig="620" w:dyaOrig="300">
                <v:shape id="_x0000_i1083" type="#_x0000_t75" style="width:31.2pt;height:15pt" o:ole="">
                  <v:imagedata r:id="rId111" o:title=""/>
                </v:shape>
                <o:OLEObject Type="Embed" ProgID="Equation.DSMT4" ShapeID="_x0000_i1083" DrawAspect="Content" ObjectID="_1612849754" r:id="rId118"/>
              </w:object>
            </w:r>
          </w:p>
          <w:p w:rsidR="00DA4788" w:rsidRPr="00E4406A" w:rsidRDefault="00DA4788" w:rsidP="00C82888">
            <w:r w:rsidRPr="00E4406A">
              <w:t xml:space="preserve">Simplification of constant is not required. eg accept </w:t>
            </w:r>
            <w:r w:rsidRPr="00EF73B6">
              <w:rPr>
                <w:position w:val="-26"/>
              </w:rPr>
              <w:object w:dxaOrig="1180" w:dyaOrig="660">
                <v:shape id="_x0000_i1084" type="#_x0000_t75" style="width:58.8pt;height:33pt" o:ole="">
                  <v:imagedata r:id="rId119" o:title=""/>
                </v:shape>
                <o:OLEObject Type="Embed" ProgID="Equation.DSMT4" ShapeID="_x0000_i1084" DrawAspect="Content" ObjectID="_1612849755" r:id="rId120"/>
              </w:object>
            </w:r>
          </w:p>
          <w:p w:rsidR="00DA4788" w:rsidRDefault="00DA4788" w:rsidP="00C82888">
            <w:r w:rsidRPr="00E4406A">
              <w:t xml:space="preserve">[allow other clear arguments that clearly shows </w:t>
            </w:r>
            <w:r w:rsidRPr="00EF73B6">
              <w:rPr>
                <w:i/>
              </w:rPr>
              <w:t>t</w:t>
            </w:r>
            <w:r w:rsidRPr="00E4406A">
              <w:t xml:space="preserve"> is inversely proportional to </w:t>
            </w:r>
            <w:r w:rsidRPr="00EF73B6">
              <w:rPr>
                <w:position w:val="-8"/>
              </w:rPr>
              <w:object w:dxaOrig="380" w:dyaOrig="360">
                <v:shape id="_x0000_i1085" type="#_x0000_t75" style="width:18.6pt;height:18pt" o:ole="">
                  <v:imagedata r:id="rId121" o:title=""/>
                </v:shape>
                <o:OLEObject Type="Embed" ProgID="Equation.DSMT4" ShapeID="_x0000_i1085" DrawAspect="Content" ObjectID="_1612849756" r:id="rId122"/>
              </w:object>
            </w:r>
            <w:r w:rsidRPr="00E4406A">
              <w:t xml:space="preserve"> ]</w:t>
            </w:r>
          </w:p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Pr="00E4406A" w:rsidRDefault="00DA4788" w:rsidP="00C82888"/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lastRenderedPageBreak/>
              <w:t>15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a (i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3 × 7</w:t>
            </w:r>
            <w:r w:rsidRPr="00EF73B6">
              <w:rPr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>for 3 × 7</w:t>
            </w:r>
            <w:r w:rsidRPr="00EF73B6">
              <w:rPr>
                <w:color w:val="000000"/>
                <w:vertAlign w:val="superscript"/>
              </w:rPr>
              <w:t>3</w:t>
            </w:r>
            <w:r w:rsidRPr="00EF73B6">
              <w:rPr>
                <w:color w:val="000000"/>
              </w:rPr>
              <w:t xml:space="preserve"> oe </w:t>
            </w:r>
            <w:r w:rsidRPr="00EF73B6">
              <w:rPr>
                <w:b/>
                <w:color w:val="000000"/>
              </w:rPr>
              <w:t>or</w:t>
            </w:r>
            <w:r w:rsidRPr="00EF73B6">
              <w:rPr>
                <w:color w:val="000000"/>
              </w:rPr>
              <w:t xml:space="preserve"> 1029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 xml:space="preserve">   (ii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2</w:t>
            </w:r>
            <w:r w:rsidRPr="00EF73B6">
              <w:rPr>
                <w:color w:val="000000"/>
                <w:sz w:val="24"/>
                <w:szCs w:val="24"/>
                <w:vertAlign w:val="superscript"/>
              </w:rPr>
              <w:t>3</w:t>
            </w:r>
            <w:r w:rsidRPr="00EF73B6">
              <w:rPr>
                <w:color w:val="000000"/>
                <w:sz w:val="24"/>
                <w:szCs w:val="24"/>
              </w:rPr>
              <w:t xml:space="preserve"> × 3</w:t>
            </w:r>
            <w:r w:rsidRPr="00EF73B6">
              <w:rPr>
                <w:color w:val="000000"/>
                <w:sz w:val="24"/>
                <w:szCs w:val="24"/>
                <w:vertAlign w:val="superscript"/>
              </w:rPr>
              <w:t>5</w:t>
            </w:r>
            <w:r w:rsidRPr="00EF73B6">
              <w:rPr>
                <w:color w:val="000000"/>
                <w:sz w:val="24"/>
                <w:szCs w:val="24"/>
              </w:rPr>
              <w:t xml:space="preserve"> × 5 × 7</w:t>
            </w:r>
            <w:r w:rsidRPr="00EF73B6">
              <w:rPr>
                <w:color w:val="000000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1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B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>for 2</w:t>
            </w:r>
            <w:r w:rsidRPr="00EF73B6">
              <w:rPr>
                <w:color w:val="000000"/>
                <w:vertAlign w:val="superscript"/>
              </w:rPr>
              <w:t>3</w:t>
            </w:r>
            <w:r w:rsidRPr="00EF73B6">
              <w:rPr>
                <w:color w:val="000000"/>
              </w:rPr>
              <w:t xml:space="preserve"> × 3</w:t>
            </w:r>
            <w:r w:rsidRPr="00EF73B6">
              <w:rPr>
                <w:color w:val="000000"/>
                <w:vertAlign w:val="superscript"/>
              </w:rPr>
              <w:t>5</w:t>
            </w:r>
            <w:r w:rsidRPr="00EF73B6">
              <w:rPr>
                <w:color w:val="000000"/>
              </w:rPr>
              <w:t xml:space="preserve"> × 5 × 7</w:t>
            </w:r>
            <w:r w:rsidRPr="00EF73B6">
              <w:rPr>
                <w:color w:val="000000"/>
                <w:vertAlign w:val="superscript"/>
              </w:rPr>
              <w:t>4</w:t>
            </w:r>
            <w:r w:rsidRPr="00EF73B6">
              <w:rPr>
                <w:color w:val="000000"/>
              </w:rPr>
              <w:t xml:space="preserve"> oe </w:t>
            </w:r>
            <w:r w:rsidRPr="00EF73B6">
              <w:rPr>
                <w:b/>
                <w:color w:val="000000"/>
              </w:rPr>
              <w:t>or</w:t>
            </w:r>
            <w:r w:rsidRPr="00EF73B6">
              <w:rPr>
                <w:color w:val="000000"/>
              </w:rPr>
              <w:t xml:space="preserve"> 23</w:t>
            </w:r>
            <w:r w:rsidRPr="00EF73B6">
              <w:rPr>
                <w:color w:val="000000"/>
                <w:sz w:val="16"/>
                <w:szCs w:val="16"/>
              </w:rPr>
              <w:t xml:space="preserve"> </w:t>
            </w:r>
            <w:r w:rsidRPr="00EF73B6">
              <w:rPr>
                <w:color w:val="000000"/>
              </w:rPr>
              <w:t>337</w:t>
            </w:r>
            <w:r w:rsidRPr="00EF73B6">
              <w:rPr>
                <w:color w:val="000000"/>
                <w:sz w:val="16"/>
                <w:szCs w:val="16"/>
              </w:rPr>
              <w:t xml:space="preserve"> </w:t>
            </w:r>
            <w:r w:rsidRPr="00EF73B6">
              <w:rPr>
                <w:color w:val="000000"/>
              </w:rPr>
              <w:t>720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b</w:t>
            </w:r>
          </w:p>
        </w:tc>
        <w:tc>
          <w:tcPr>
            <w:tcW w:w="4920" w:type="dxa"/>
          </w:tcPr>
          <w:p w:rsidR="00DA4788" w:rsidRPr="00EF73B6" w:rsidRDefault="00B100A5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>
              <w:rPr>
                <w:noProof/>
                <w:color w:val="000000"/>
                <w:sz w:val="24"/>
                <w:szCs w:val="24"/>
                <w:lang w:eastAsia="en-GB"/>
              </w:rPr>
              <w:pict>
                <v:shape id="Picture 575" o:spid="_x0000_i1086" type="#_x0000_t75" style="width:182.4pt;height:123pt;visibility:visible">
                  <v:imagedata r:id="rId123" o:title=""/>
                </v:shape>
              </w:pict>
            </w: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4, 2, 1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2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for </w:t>
            </w:r>
            <w:r w:rsidRPr="00EF73B6">
              <w:rPr>
                <w:i/>
                <w:color w:val="000000"/>
              </w:rPr>
              <w:t>r</w:t>
            </w:r>
            <w:r w:rsidRPr="00EF73B6">
              <w:rPr>
                <w:color w:val="000000"/>
              </w:rPr>
              <w:t xml:space="preserve"> = 1 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b/>
                <w:color w:val="000000"/>
              </w:rPr>
              <w:t>or</w:t>
            </w:r>
            <w:r w:rsidRPr="00EF73B6">
              <w:rPr>
                <w:color w:val="000000"/>
              </w:rPr>
              <w:t xml:space="preserve"> for </w:t>
            </w:r>
            <w:r w:rsidRPr="00EF73B6">
              <w:rPr>
                <w:i/>
                <w:color w:val="000000"/>
              </w:rPr>
              <w:t>p</w:t>
            </w:r>
            <w:r w:rsidRPr="00EF73B6">
              <w:rPr>
                <w:color w:val="000000"/>
              </w:rPr>
              <w:t xml:space="preserve"> = 4 </w:t>
            </w:r>
            <w:r w:rsidRPr="00EF73B6">
              <w:rPr>
                <w:b/>
                <w:color w:val="000000"/>
              </w:rPr>
              <w:t>and</w:t>
            </w:r>
            <w:r w:rsidRPr="00EF73B6">
              <w:rPr>
                <w:color w:val="000000"/>
              </w:rPr>
              <w:t xml:space="preserve"> </w:t>
            </w:r>
            <w:r w:rsidRPr="00EF73B6">
              <w:rPr>
                <w:i/>
                <w:color w:val="000000"/>
              </w:rPr>
              <w:t>q</w:t>
            </w:r>
            <w:r w:rsidRPr="00EF73B6">
              <w:rPr>
                <w:color w:val="000000"/>
              </w:rPr>
              <w:t xml:space="preserve"> = 2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b/>
                <w:color w:val="000000"/>
              </w:rPr>
              <w:t>or</w:t>
            </w:r>
            <w:r w:rsidRPr="00EF73B6">
              <w:rPr>
                <w:color w:val="000000"/>
              </w:rPr>
              <w:t xml:space="preserve"> correct representation of </w:t>
            </w:r>
            <w:r w:rsidRPr="00EF73B6">
              <w:rPr>
                <w:i/>
                <w:color w:val="000000"/>
              </w:rPr>
              <w:t>C</w:t>
            </w:r>
            <w:r w:rsidRPr="00EF73B6">
              <w:rPr>
                <w:color w:val="000000"/>
              </w:rPr>
              <w:t xml:space="preserve"> in terms of prime factors on a Venn diagram 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A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lastRenderedPageBreak/>
              <w:t>16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  <w:r w:rsidRPr="00EF73B6">
              <w:rPr>
                <w:b/>
                <w:color w:val="000000"/>
                <w:position w:val="-28"/>
                <w:sz w:val="24"/>
                <w:szCs w:val="24"/>
              </w:rPr>
              <w:object w:dxaOrig="1300" w:dyaOrig="680">
                <v:shape id="_x0000_i1087" type="#_x0000_t75" style="width:65.4pt;height:36.6pt" o:ole="">
                  <v:imagedata r:id="rId124" o:title=""/>
                </v:shape>
                <o:OLEObject Type="Embed" ProgID="Equation.DSMT4" ShapeID="_x0000_i1087" DrawAspect="Content" ObjectID="_1612849757" r:id="rId125"/>
              </w:object>
            </w:r>
            <w:r w:rsidRPr="00EF73B6">
              <w:rPr>
                <w:b/>
                <w:color w:val="000000"/>
                <w:sz w:val="24"/>
                <w:szCs w:val="24"/>
              </w:rPr>
              <w:t xml:space="preserve">    or</w:t>
            </w:r>
            <w:r w:rsidRPr="00EF73B6">
              <w:rPr>
                <w:color w:val="000000"/>
                <w:sz w:val="24"/>
                <w:szCs w:val="24"/>
              </w:rPr>
              <w:t xml:space="preserve">  </w:t>
            </w:r>
            <w:r w:rsidRPr="00EF73B6">
              <w:rPr>
                <w:b/>
                <w:color w:val="000000"/>
                <w:position w:val="-28"/>
                <w:sz w:val="24"/>
                <w:szCs w:val="24"/>
              </w:rPr>
              <w:object w:dxaOrig="1300" w:dyaOrig="680">
                <v:shape id="_x0000_i1088" type="#_x0000_t75" style="width:65.4pt;height:36.6pt" o:ole="">
                  <v:imagedata r:id="rId126" o:title=""/>
                </v:shape>
                <o:OLEObject Type="Embed" ProgID="Equation.DSMT4" ShapeID="_x0000_i1088" DrawAspect="Content" ObjectID="_1612849758" r:id="rId127"/>
              </w:object>
            </w:r>
            <w:r w:rsidRPr="00EF73B6">
              <w:rPr>
                <w:b/>
                <w:color w:val="000000"/>
                <w:sz w:val="24"/>
                <w:szCs w:val="24"/>
              </w:rPr>
              <w:t xml:space="preserve"> </w:t>
            </w:r>
          </w:p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b/>
                <w:color w:val="000000"/>
                <w:sz w:val="24"/>
                <w:szCs w:val="24"/>
              </w:rPr>
              <w:t>or</w:t>
            </w:r>
            <w:r w:rsidRPr="00EF73B6">
              <w:rPr>
                <w:color w:val="000000"/>
                <w:sz w:val="24"/>
                <w:szCs w:val="24"/>
              </w:rPr>
              <w:t xml:space="preserve">  </w:t>
            </w:r>
            <w:r w:rsidRPr="00EF73B6">
              <w:rPr>
                <w:b/>
                <w:color w:val="000000"/>
                <w:position w:val="-28"/>
                <w:sz w:val="24"/>
                <w:szCs w:val="24"/>
              </w:rPr>
              <w:object w:dxaOrig="1300" w:dyaOrig="680">
                <v:shape id="_x0000_i1089" type="#_x0000_t75" style="width:65.4pt;height:36.6pt" o:ole="">
                  <v:imagedata r:id="rId128" o:title=""/>
                </v:shape>
                <o:OLEObject Type="Embed" ProgID="Equation.DSMT4" ShapeID="_x0000_i1089" DrawAspect="Content" ObjectID="_1612849759" r:id="rId129"/>
              </w:object>
            </w:r>
            <w:r w:rsidRPr="00EF73B6">
              <w:rPr>
                <w:b/>
                <w:color w:val="000000"/>
                <w:sz w:val="24"/>
                <w:szCs w:val="24"/>
              </w:rPr>
              <w:t xml:space="preserve">   or    </w:t>
            </w:r>
            <w:r w:rsidRPr="00EF73B6">
              <w:rPr>
                <w:b/>
                <w:color w:val="000000"/>
                <w:position w:val="-28"/>
                <w:sz w:val="24"/>
                <w:szCs w:val="24"/>
              </w:rPr>
              <w:object w:dxaOrig="1300" w:dyaOrig="680">
                <v:shape id="_x0000_i1090" type="#_x0000_t75" style="width:65.4pt;height:36.6pt" o:ole="">
                  <v:imagedata r:id="rId130" o:title=""/>
                </v:shape>
                <o:OLEObject Type="Embed" ProgID="Equation.DSMT4" ShapeID="_x0000_i1090" DrawAspect="Content" ObjectID="_1612849760" r:id="rId131"/>
              </w:objec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position w:val="-24"/>
                <w:sz w:val="24"/>
                <w:szCs w:val="24"/>
              </w:rPr>
              <w:object w:dxaOrig="480" w:dyaOrig="620">
                <v:shape id="_x0000_i1091" type="#_x0000_t75" style="width:21.6pt;height:28.2pt" o:ole="">
                  <v:imagedata r:id="rId132" o:title=""/>
                </v:shape>
                <o:OLEObject Type="Embed" ProgID="Equation.DSMT4" ShapeID="_x0000_i1091" DrawAspect="Content" ObjectID="_1612849761" r:id="rId133"/>
              </w:object>
            </w:r>
            <w:r w:rsidRPr="00EF73B6">
              <w:rPr>
                <w:color w:val="000000"/>
                <w:sz w:val="24"/>
                <w:szCs w:val="24"/>
              </w:rPr>
              <w:t xml:space="preserve"> oe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4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>for any one correct probability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b/>
                <w:color w:val="000000"/>
                <w:position w:val="-28"/>
                <w:sz w:val="24"/>
                <w:szCs w:val="24"/>
              </w:rPr>
              <w:object w:dxaOrig="2360" w:dyaOrig="680">
                <v:shape id="_x0000_i1092" type="#_x0000_t75" style="width:114.6pt;height:36.6pt" o:ole="">
                  <v:imagedata r:id="rId134" o:title=""/>
                </v:shape>
                <o:OLEObject Type="Embed" ProgID="Equation.DSMT4" ShapeID="_x0000_i1092" DrawAspect="Content" ObjectID="_1612849762" r:id="rId135"/>
              </w:object>
            </w:r>
            <w:r w:rsidRPr="00EF73B6">
              <w:rPr>
                <w:b/>
                <w:color w:val="000000"/>
                <w:sz w:val="24"/>
                <w:szCs w:val="24"/>
              </w:rPr>
              <w:t xml:space="preserve">   or    </w:t>
            </w:r>
            <w:r w:rsidRPr="00EF73B6">
              <w:rPr>
                <w:color w:val="000000"/>
                <w:position w:val="-28"/>
                <w:sz w:val="24"/>
                <w:szCs w:val="24"/>
              </w:rPr>
              <w:object w:dxaOrig="2540" w:dyaOrig="680">
                <v:shape id="_x0000_i1093" type="#_x0000_t75" style="width:128.4pt;height:36.6pt" o:ole="">
                  <v:imagedata r:id="rId136" o:title=""/>
                </v:shape>
                <o:OLEObject Type="Embed" ProgID="Equation.DSMT4" ShapeID="_x0000_i1093" DrawAspect="Content" ObjectID="_1612849763" r:id="rId137"/>
              </w:objec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for a complete method 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position w:val="-24"/>
                <w:sz w:val="24"/>
                <w:szCs w:val="24"/>
              </w:rPr>
              <w:object w:dxaOrig="1180" w:dyaOrig="620">
                <v:shape id="_x0000_i1094" type="#_x0000_t75" style="width:57pt;height:28.2pt" o:ole="">
                  <v:imagedata r:id="rId138" o:title=""/>
                </v:shape>
                <o:OLEObject Type="Embed" ProgID="Equation.DSMT4" ShapeID="_x0000_i1094" DrawAspect="Content" ObjectID="_1612849764" r:id="rId139"/>
              </w:objec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  <w:r w:rsidRPr="00EF73B6">
              <w:rPr>
                <w:b/>
                <w:color w:val="000000"/>
                <w:sz w:val="24"/>
                <w:szCs w:val="24"/>
              </w:rPr>
              <w:t>or</w:t>
            </w:r>
            <w:r w:rsidRPr="00EF73B6">
              <w:rPr>
                <w:color w:val="000000"/>
                <w:sz w:val="24"/>
                <w:szCs w:val="24"/>
              </w:rPr>
              <w:t xml:space="preserve">  </w:t>
            </w:r>
            <w:r w:rsidRPr="00EF73B6">
              <w:rPr>
                <w:color w:val="000000"/>
                <w:position w:val="-28"/>
                <w:sz w:val="24"/>
                <w:szCs w:val="24"/>
              </w:rPr>
              <w:object w:dxaOrig="1540" w:dyaOrig="740">
                <v:shape id="_x0000_i1095" type="#_x0000_t75" style="width:78.6pt;height:36pt" o:ole="">
                  <v:imagedata r:id="rId140" o:title=""/>
                </v:shape>
                <o:OLEObject Type="Embed" ProgID="Equation.DSMT4" ShapeID="_x0000_i1095" DrawAspect="Content" ObjectID="_1612849765" r:id="rId141"/>
              </w:objec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  <w:vAlign w:val="center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A1</w:t>
            </w:r>
          </w:p>
        </w:tc>
        <w:tc>
          <w:tcPr>
            <w:tcW w:w="4317" w:type="dxa"/>
            <w:vAlign w:val="center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for </w:t>
            </w:r>
            <w:r w:rsidRPr="00EF73B6">
              <w:rPr>
                <w:color w:val="000000"/>
                <w:position w:val="-24"/>
              </w:rPr>
              <w:object w:dxaOrig="480" w:dyaOrig="620">
                <v:shape id="_x0000_i1096" type="#_x0000_t75" style="width:21.6pt;height:28.2pt" o:ole="">
                  <v:imagedata r:id="rId132" o:title=""/>
                </v:shape>
                <o:OLEObject Type="Embed" ProgID="Equation.DSMT4" ShapeID="_x0000_i1096" DrawAspect="Content" ObjectID="_1612849766" r:id="rId142"/>
              </w:object>
            </w:r>
            <w:r w:rsidRPr="00EF73B6">
              <w:rPr>
                <w:color w:val="000000"/>
              </w:rPr>
              <w:t xml:space="preserve"> oe </w:t>
            </w:r>
            <w:r w:rsidRPr="00EF73B6">
              <w:rPr>
                <w:b/>
                <w:color w:val="000000"/>
              </w:rPr>
              <w:t>or</w:t>
            </w:r>
            <w:r w:rsidRPr="00EF73B6">
              <w:rPr>
                <w:color w:val="000000"/>
              </w:rPr>
              <w:t xml:space="preserve"> 0.3025 </w:t>
            </w:r>
            <w:r w:rsidRPr="00EF73B6">
              <w:rPr>
                <w:b/>
                <w:color w:val="000000"/>
              </w:rPr>
              <w:t xml:space="preserve">or </w:t>
            </w:r>
            <w:r w:rsidRPr="00EF73B6">
              <w:rPr>
                <w:color w:val="000000"/>
              </w:rPr>
              <w:t xml:space="preserve"> 30.25%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7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position w:val="-28"/>
                <w:sz w:val="24"/>
                <w:szCs w:val="24"/>
              </w:rPr>
              <w:object w:dxaOrig="2640" w:dyaOrig="660">
                <v:shape id="_x0000_i1097" type="#_x0000_t75" style="width:128.4pt;height:36pt" o:ole="">
                  <v:imagedata r:id="rId143" o:title=""/>
                </v:shape>
                <o:OLEObject Type="Embed" ProgID="Equation.DSMT4" ShapeID="_x0000_i1097" DrawAspect="Content" ObjectID="_1612849767" r:id="rId144"/>
              </w:object>
            </w:r>
          </w:p>
        </w:tc>
        <w:tc>
          <w:tcPr>
            <w:tcW w:w="2275" w:type="dxa"/>
          </w:tcPr>
          <w:p w:rsidR="00DA4788" w:rsidRPr="00EF73B6" w:rsidRDefault="00DA4788" w:rsidP="0028256A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position w:val="-28"/>
              </w:rPr>
              <w:object w:dxaOrig="1680" w:dyaOrig="660">
                <v:shape id="_x0000_i1098" type="#_x0000_t75" style="width:84.6pt;height:36pt" o:ole="">
                  <v:imagedata r:id="rId145" o:title=""/>
                </v:shape>
                <o:OLEObject Type="Embed" ProgID="Equation.DSMT4" ShapeID="_x0000_i1098" DrawAspect="Content" ObjectID="_1612849768" r:id="rId146"/>
              </w:objec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3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28256A">
            <w:pPr>
              <w:rPr>
                <w:color w:val="000000"/>
              </w:rPr>
            </w:pPr>
            <w:r w:rsidRPr="00EF73B6">
              <w:rPr>
                <w:color w:val="000000"/>
              </w:rPr>
              <w:t>indep for (3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+ 5)(3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– 5)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>E.g.</w:t>
            </w:r>
            <w:r w:rsidRPr="00EF73B6">
              <w:rPr>
                <w:color w:val="000000"/>
                <w:position w:val="-28"/>
                <w:sz w:val="24"/>
                <w:szCs w:val="24"/>
              </w:rPr>
              <w:object w:dxaOrig="3480" w:dyaOrig="660">
                <v:shape id="_x0000_i1099" type="#_x0000_t75" style="width:172.2pt;height:36pt" o:ole="">
                  <v:imagedata r:id="rId147" o:title=""/>
                </v:shape>
                <o:OLEObject Type="Embed" ProgID="Equation.DSMT4" ShapeID="_x0000_i1099" DrawAspect="Content" ObjectID="_1612849769" r:id="rId148"/>
              </w:objec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  <w:r w:rsidRPr="00EF73B6">
              <w:rPr>
                <w:b/>
                <w:color w:val="000000"/>
                <w:sz w:val="24"/>
                <w:szCs w:val="24"/>
              </w:rPr>
              <w:t>or</w: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  <w:r w:rsidRPr="00EF73B6">
              <w:rPr>
                <w:color w:val="000000"/>
                <w:position w:val="-28"/>
                <w:sz w:val="24"/>
                <w:szCs w:val="24"/>
              </w:rPr>
              <w:object w:dxaOrig="3940" w:dyaOrig="700">
                <v:shape id="_x0000_i1100" type="#_x0000_t75" style="width:191.4pt;height:36.6pt" o:ole="">
                  <v:imagedata r:id="rId149" o:title=""/>
                </v:shape>
                <o:OLEObject Type="Embed" ProgID="Equation.DSMT4" ShapeID="_x0000_i1100" DrawAspect="Content" ObjectID="_1612849770" r:id="rId150"/>
              </w:object>
            </w:r>
            <w:r w:rsidRPr="00EF73B6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275" w:type="dxa"/>
          </w:tcPr>
          <w:p w:rsidR="00DA4788" w:rsidRPr="00EF73B6" w:rsidRDefault="00DA4788" w:rsidP="0028256A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28256A">
            <w:pPr>
              <w:rPr>
                <w:color w:val="000000"/>
              </w:rPr>
            </w:pPr>
            <w:r w:rsidRPr="00EF73B6">
              <w:rPr>
                <w:color w:val="000000"/>
              </w:rPr>
              <w:t>for two correct fractions with a common denominator</w:t>
            </w:r>
          </w:p>
          <w:p w:rsidR="00DA4788" w:rsidRPr="00EF73B6" w:rsidRDefault="00DA4788" w:rsidP="0028256A">
            <w:pPr>
              <w:rPr>
                <w:color w:val="000000"/>
              </w:rPr>
            </w:pPr>
            <w:r w:rsidRPr="00EF73B6">
              <w:rPr>
                <w:color w:val="000000"/>
              </w:rPr>
              <w:t>if there is any expansion at this stage then it must be correct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28256A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A1</w:t>
            </w:r>
          </w:p>
        </w:tc>
        <w:tc>
          <w:tcPr>
            <w:tcW w:w="4317" w:type="dxa"/>
          </w:tcPr>
          <w:p w:rsidR="00DA4788" w:rsidRPr="00EF73B6" w:rsidRDefault="00DA4788" w:rsidP="0028256A">
            <w:pPr>
              <w:rPr>
                <w:color w:val="000000"/>
              </w:rPr>
            </w:pPr>
            <w:r w:rsidRPr="00EF73B6">
              <w:rPr>
                <w:color w:val="000000"/>
              </w:rPr>
              <w:t>accept equivalents eg.</w:t>
            </w:r>
            <w:r w:rsidRPr="00EF73B6">
              <w:rPr>
                <w:color w:val="000000"/>
                <w:position w:val="-24"/>
              </w:rPr>
              <w:object w:dxaOrig="999" w:dyaOrig="620">
                <v:shape id="_x0000_i1101" type="#_x0000_t75" style="width:50.4pt;height:28.2pt" o:ole="">
                  <v:imagedata r:id="rId151" o:title=""/>
                </v:shape>
                <o:OLEObject Type="Embed" ProgID="Equation.DSMT4" ShapeID="_x0000_i1101" DrawAspect="Content" ObjectID="_1612849771" r:id="rId152"/>
              </w:object>
            </w:r>
            <w:r w:rsidRPr="00EF73B6">
              <w:rPr>
                <w:color w:val="000000"/>
              </w:rPr>
              <w:t xml:space="preserve"> 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18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position w:val="-10"/>
                <w:sz w:val="24"/>
                <w:szCs w:val="24"/>
              </w:rPr>
              <w:object w:dxaOrig="1579" w:dyaOrig="360">
                <v:shape id="_x0000_i1102" type="#_x0000_t75" style="width:76.8pt;height:18pt" o:ole="">
                  <v:imagedata r:id="rId153" o:title=""/>
                </v:shape>
                <o:OLEObject Type="Embed" ProgID="Equation.DSMT4" ShapeID="_x0000_i1102" DrawAspect="Content" ObjectID="_1612849772" r:id="rId154"/>
              </w:object>
            </w:r>
            <w:r w:rsidRPr="00EF73B6">
              <w:rPr>
                <w:sz w:val="24"/>
                <w:szCs w:val="24"/>
              </w:rPr>
              <w:t xml:space="preserve"> </w:t>
            </w: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i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2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C82888">
            <w:r w:rsidRPr="00EF73B6">
              <w:rPr>
                <w:b/>
              </w:rPr>
              <w:t xml:space="preserve">or </w:t>
            </w:r>
            <w:r w:rsidRPr="00E4406A">
              <w:t xml:space="preserve">for 45 = 3 × 3 × 5 </w:t>
            </w:r>
            <w:r w:rsidRPr="00EF73B6">
              <w:rPr>
                <w:b/>
              </w:rPr>
              <w:t>and</w:t>
            </w:r>
            <w:r w:rsidRPr="00E4406A">
              <w:t xml:space="preserve"> </w:t>
            </w:r>
          </w:p>
          <w:p w:rsidR="00DA4788" w:rsidRPr="00E4406A" w:rsidRDefault="00DA4788" w:rsidP="00C82888">
            <w:r w:rsidRPr="00E4406A">
              <w:t>20 = 2 × 2 × 5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  <w:r w:rsidRPr="00EF73B6">
              <w:rPr>
                <w:position w:val="-8"/>
                <w:sz w:val="24"/>
                <w:szCs w:val="24"/>
              </w:rPr>
              <w:object w:dxaOrig="440" w:dyaOrig="340">
                <v:shape id="_x0000_i1103" type="#_x0000_t75" style="width:23.4pt;height:16.8pt" o:ole="">
                  <v:imagedata r:id="rId155" o:title=""/>
                </v:shape>
                <o:OLEObject Type="Embed" ProgID="Equation.DSMT4" ShapeID="_x0000_i1103" DrawAspect="Content" ObjectID="_1612849773" r:id="rId156"/>
              </w:object>
            </w:r>
            <w:r w:rsidRPr="00EF73B6">
              <w:rPr>
                <w:sz w:val="24"/>
                <w:szCs w:val="24"/>
              </w:rPr>
              <w:t xml:space="preserve"> shown</w: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A1</w:t>
            </w:r>
          </w:p>
        </w:tc>
        <w:tc>
          <w:tcPr>
            <w:tcW w:w="4317" w:type="dxa"/>
          </w:tcPr>
          <w:p w:rsidR="00DA4788" w:rsidRPr="00E4406A" w:rsidRDefault="00DA4788" w:rsidP="00C82888">
            <w:r w:rsidRPr="00E4406A">
              <w:t xml:space="preserve">dep on M1 cao with sight of </w:t>
            </w:r>
            <w:r w:rsidRPr="00EF73B6">
              <w:rPr>
                <w:position w:val="-8"/>
              </w:rPr>
              <w:object w:dxaOrig="980" w:dyaOrig="340">
                <v:shape id="_x0000_i1104" type="#_x0000_t75" style="width:48.6pt;height:16.8pt" o:ole="">
                  <v:imagedata r:id="rId157" o:title=""/>
                </v:shape>
                <o:OLEObject Type="Embed" ProgID="Equation.DSMT4" ShapeID="_x0000_i1104" DrawAspect="Content" ObjectID="_1612849774" r:id="rId158"/>
              </w:object>
            </w:r>
            <w:r w:rsidRPr="00E4406A">
              <w:t>but we must see where these come from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position w:val="-28"/>
                <w:sz w:val="24"/>
                <w:szCs w:val="24"/>
              </w:rPr>
              <w:object w:dxaOrig="3560" w:dyaOrig="720">
                <v:shape id="_x0000_i1105" type="#_x0000_t75" style="width:176.4pt;height:36pt" o:ole="">
                  <v:imagedata r:id="rId159" o:title=""/>
                </v:shape>
                <o:OLEObject Type="Embed" ProgID="Equation.DSMT4" ShapeID="_x0000_i1105" DrawAspect="Content" ObjectID="_1612849775" r:id="rId160"/>
              </w:object>
            </w:r>
            <w:r w:rsidRPr="00EF73B6">
              <w:rPr>
                <w:sz w:val="24"/>
                <w:szCs w:val="24"/>
              </w:rPr>
              <w:t xml:space="preserve"> </w:t>
            </w: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i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2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C82888">
            <w:r w:rsidRPr="00E4406A">
              <w:t xml:space="preserve">Rationalise denominator – award for seeing multiplication by </w:t>
            </w:r>
            <w:r w:rsidRPr="00EF73B6">
              <w:rPr>
                <w:position w:val="-4"/>
              </w:rPr>
              <w:object w:dxaOrig="180" w:dyaOrig="279">
                <v:shape id="_x0000_i1106" type="#_x0000_t75" style="width:9.6pt;height:14.4pt" o:ole="">
                  <v:imagedata r:id="rId50" o:title=""/>
                </v:shape>
                <o:OLEObject Type="Embed" ProgID="Equation.DSMT4" ShapeID="_x0000_i1106" DrawAspect="Content" ObjectID="_1612849776" r:id="rId161"/>
              </w:object>
            </w:r>
            <w:r w:rsidRPr="00E4406A">
              <w:t xml:space="preserve"> </w:t>
            </w:r>
            <w:r w:rsidRPr="00EF73B6">
              <w:rPr>
                <w:position w:val="-28"/>
              </w:rPr>
              <w:object w:dxaOrig="680" w:dyaOrig="720">
                <v:shape id="_x0000_i1107" type="#_x0000_t75" style="width:33.6pt;height:36pt" o:ole="">
                  <v:imagedata r:id="rId162" o:title=""/>
                </v:shape>
                <o:OLEObject Type="Embed" ProgID="Equation.DSMT4" ShapeID="_x0000_i1107" DrawAspect="Content" ObjectID="_1612849777" r:id="rId163"/>
              </w:object>
            </w:r>
            <w:r w:rsidRPr="00E4406A">
              <w:t xml:space="preserve"> or </w:t>
            </w:r>
            <w:r w:rsidRPr="00EF73B6">
              <w:rPr>
                <w:position w:val="-28"/>
              </w:rPr>
              <w:object w:dxaOrig="820" w:dyaOrig="720">
                <v:shape id="_x0000_i1108" type="#_x0000_t75" style="width:41.4pt;height:36pt" o:ole="">
                  <v:imagedata r:id="rId164" o:title=""/>
                </v:shape>
                <o:OLEObject Type="Embed" ProgID="Equation.DSMT4" ShapeID="_x0000_i1108" DrawAspect="Content" ObjectID="_1612849778" r:id="rId165"/>
              </w:objec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4406A" w:rsidRDefault="00DA4788" w:rsidP="00C82888"/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  <w:r w:rsidRPr="00EF73B6">
              <w:rPr>
                <w:position w:val="-8"/>
                <w:sz w:val="24"/>
                <w:szCs w:val="24"/>
              </w:rPr>
              <w:object w:dxaOrig="639" w:dyaOrig="360">
                <v:shape id="_x0000_i1109" type="#_x0000_t75" style="width:31.8pt;height:18.6pt" o:ole="">
                  <v:imagedata r:id="rId166" o:title=""/>
                </v:shape>
                <o:OLEObject Type="Embed" ProgID="Equation.DSMT4" ShapeID="_x0000_i1109" DrawAspect="Content" ObjectID="_1612849779" r:id="rId167"/>
              </w:objec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A1</w:t>
            </w:r>
          </w:p>
        </w:tc>
        <w:tc>
          <w:tcPr>
            <w:tcW w:w="4317" w:type="dxa"/>
          </w:tcPr>
          <w:p w:rsidR="00DA4788" w:rsidRPr="00E4406A" w:rsidRDefault="00DA4788" w:rsidP="00C82888">
            <w:r w:rsidRPr="00E4406A">
              <w:t>dep on M1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  <w:r w:rsidRPr="00EF73B6">
              <w:rPr>
                <w:position w:val="-10"/>
                <w:sz w:val="24"/>
                <w:szCs w:val="24"/>
              </w:rPr>
              <w:object w:dxaOrig="2260" w:dyaOrig="380">
                <v:shape id="_x0000_i1110" type="#_x0000_t75" style="width:111pt;height:18.6pt" o:ole="">
                  <v:imagedata r:id="rId168" o:title=""/>
                </v:shape>
                <o:OLEObject Type="Embed" ProgID="Equation.DSMT4" ShapeID="_x0000_i1110" DrawAspect="Content" ObjectID="_1612849780" r:id="rId169"/>
              </w:object>
            </w: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  <w:r w:rsidRPr="00E4406A">
              <w:t>2</w:t>
            </w: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M1</w:t>
            </w:r>
          </w:p>
        </w:tc>
        <w:tc>
          <w:tcPr>
            <w:tcW w:w="4317" w:type="dxa"/>
          </w:tcPr>
          <w:p w:rsidR="00DA4788" w:rsidRPr="00E4406A" w:rsidRDefault="00DA4788" w:rsidP="00C82888">
            <w:r w:rsidRPr="00E4406A">
              <w:t xml:space="preserve">or </w:t>
            </w:r>
            <w:r w:rsidRPr="00EF73B6">
              <w:rPr>
                <w:position w:val="-10"/>
              </w:rPr>
              <w:object w:dxaOrig="1780" w:dyaOrig="380">
                <v:shape id="_x0000_i1111" type="#_x0000_t75" style="width:90pt;height:18.6pt" o:ole="">
                  <v:imagedata r:id="rId170" o:title=""/>
                </v:shape>
                <o:OLEObject Type="Embed" ProgID="Equation.DSMT4" ShapeID="_x0000_i1111" DrawAspect="Content" ObjectID="_1612849781" r:id="rId171"/>
              </w:object>
            </w:r>
            <w:r w:rsidRPr="00EF73B6">
              <w:rPr>
                <w:b/>
              </w:rPr>
              <w:t xml:space="preserve"> or</w:t>
            </w:r>
            <w:r w:rsidRPr="00E4406A">
              <w:t xml:space="preserve"> for </w:t>
            </w:r>
          </w:p>
          <w:p w:rsidR="00DA4788" w:rsidRPr="00E4406A" w:rsidRDefault="00DA4788" w:rsidP="00C82888">
            <w:r w:rsidRPr="00EF73B6">
              <w:rPr>
                <w:i/>
              </w:rPr>
              <w:t xml:space="preserve">a </w:t>
            </w:r>
            <w:r w:rsidRPr="00E4406A">
              <w:t>=</w:t>
            </w:r>
            <w:r w:rsidRPr="00EF73B6">
              <w:rPr>
                <w:position w:val="-6"/>
              </w:rPr>
              <w:object w:dxaOrig="480" w:dyaOrig="340">
                <v:shape id="_x0000_i1112" type="#_x0000_t75" style="width:24pt;height:18pt" o:ole="">
                  <v:imagedata r:id="rId172" o:title=""/>
                </v:shape>
                <o:OLEObject Type="Embed" ProgID="Equation.DSMT4" ShapeID="_x0000_i1112" DrawAspect="Content" ObjectID="_1612849782" r:id="rId173"/>
              </w:object>
            </w:r>
            <w:r w:rsidRPr="00E4406A">
              <w:t xml:space="preserve"> </w:t>
            </w:r>
            <w:r w:rsidRPr="00EF73B6">
              <w:rPr>
                <w:b/>
              </w:rPr>
              <w:t>or</w:t>
            </w:r>
            <w:r w:rsidRPr="00E4406A">
              <w:t xml:space="preserve"> </w:t>
            </w:r>
            <w:r w:rsidRPr="00EF73B6">
              <w:rPr>
                <w:i/>
              </w:rPr>
              <w:t xml:space="preserve">b </w:t>
            </w:r>
            <w:r w:rsidRPr="00E4406A">
              <w:t>= − 19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sz w:val="24"/>
                <w:szCs w:val="24"/>
              </w:rPr>
            </w:pPr>
            <w:r w:rsidRPr="00EF73B6">
              <w:rPr>
                <w:position w:val="-4"/>
                <w:sz w:val="24"/>
                <w:szCs w:val="24"/>
              </w:rPr>
              <w:object w:dxaOrig="180" w:dyaOrig="279">
                <v:shape id="_x0000_i1113" type="#_x0000_t75" style="width:9.6pt;height:15pt" o:ole="">
                  <v:imagedata r:id="rId174" o:title=""/>
                </v:shape>
                <o:OLEObject Type="Embed" ProgID="Equation.DSMT4" ShapeID="_x0000_i1113" DrawAspect="Content" ObjectID="_1612849783" r:id="rId175"/>
              </w:object>
            </w:r>
            <w:r w:rsidRPr="00EF73B6">
              <w:rPr>
                <w:sz w:val="24"/>
                <w:szCs w:val="24"/>
              </w:rPr>
              <w:t xml:space="preserve"> </w:t>
            </w:r>
            <w:r w:rsidRPr="00EF73B6">
              <w:rPr>
                <w:position w:val="-10"/>
                <w:sz w:val="24"/>
                <w:szCs w:val="24"/>
              </w:rPr>
              <w:object w:dxaOrig="1520" w:dyaOrig="380">
                <v:shape id="_x0000_i1114" type="#_x0000_t75" style="width:74.4pt;height:18.6pt" o:ole="">
                  <v:imagedata r:id="rId176" o:title=""/>
                </v:shape>
                <o:OLEObject Type="Embed" ProgID="Equation.DSMT4" ShapeID="_x0000_i1114" DrawAspect="Content" ObjectID="_1612849784" r:id="rId177"/>
              </w:object>
            </w:r>
          </w:p>
        </w:tc>
        <w:tc>
          <w:tcPr>
            <w:tcW w:w="451" w:type="dxa"/>
          </w:tcPr>
          <w:p w:rsidR="00DA4788" w:rsidRPr="00E4406A" w:rsidRDefault="00DA4788" w:rsidP="00EF73B6">
            <w:pPr>
              <w:jc w:val="center"/>
            </w:pPr>
          </w:p>
        </w:tc>
        <w:tc>
          <w:tcPr>
            <w:tcW w:w="723" w:type="dxa"/>
          </w:tcPr>
          <w:p w:rsidR="00DA4788" w:rsidRPr="00E4406A" w:rsidRDefault="00DA4788" w:rsidP="00EF73B6">
            <w:pPr>
              <w:jc w:val="center"/>
            </w:pPr>
            <w:r w:rsidRPr="00E4406A">
              <w:t>A1</w:t>
            </w:r>
          </w:p>
        </w:tc>
        <w:tc>
          <w:tcPr>
            <w:tcW w:w="4317" w:type="dxa"/>
          </w:tcPr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Default="00DA4788" w:rsidP="00C82888"/>
          <w:p w:rsidR="00DA4788" w:rsidRPr="00E4406A" w:rsidRDefault="00DA4788" w:rsidP="00C82888"/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F73B6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lastRenderedPageBreak/>
              <w:t>19</w:t>
            </w: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  <w:position w:val="-28"/>
              </w:rPr>
              <w:object w:dxaOrig="1440" w:dyaOrig="680">
                <v:shape id="_x0000_i1115" type="#_x0000_t75" style="width:63pt;height:27.6pt" o:ole="">
                  <v:imagedata r:id="rId178" o:title=""/>
                </v:shape>
                <o:OLEObject Type="Embed" ProgID="Equation.DSMT4" ShapeID="_x0000_i1115" DrawAspect="Content" ObjectID="_1612849785" r:id="rId179"/>
              </w:object>
            </w:r>
            <w:r w:rsidRPr="00EF73B6">
              <w:rPr>
                <w:color w:val="000000"/>
              </w:rPr>
              <w:t xml:space="preserve">  </w:t>
            </w:r>
            <w:r w:rsidRPr="00EF73B6">
              <w:rPr>
                <w:b/>
                <w:color w:val="000000"/>
              </w:rPr>
              <w:t>or</w:t>
            </w:r>
            <w:r w:rsidRPr="00EF73B6">
              <w:rPr>
                <w:color w:val="000000"/>
              </w:rPr>
              <w:t xml:space="preserve"> </w:t>
            </w:r>
            <w:r w:rsidRPr="00EF73B6">
              <w:rPr>
                <w:color w:val="000000"/>
                <w:position w:val="-24"/>
              </w:rPr>
              <w:object w:dxaOrig="1160" w:dyaOrig="620">
                <v:shape id="_x0000_i1116" type="#_x0000_t75" style="width:57pt;height:28.2pt" o:ole="">
                  <v:imagedata r:id="rId180" o:title=""/>
                </v:shape>
                <o:OLEObject Type="Embed" ProgID="Equation.DSMT4" ShapeID="_x0000_i1116" DrawAspect="Content" ObjectID="_1612849786" r:id="rId181"/>
              </w:object>
            </w:r>
            <w:r w:rsidRPr="00EF73B6">
              <w:rPr>
                <w:color w:val="000000"/>
              </w:rPr>
              <w:t xml:space="preserve"> </w:t>
            </w:r>
            <w:r w:rsidRPr="00EF73B6">
              <w:rPr>
                <w:b/>
                <w:color w:val="000000"/>
              </w:rPr>
              <w:t xml:space="preserve">or </w:t>
            </w:r>
            <w:r w:rsidRPr="00EF73B6">
              <w:rPr>
                <w:color w:val="000000"/>
              </w:rPr>
              <w:t xml:space="preserve">gradient = </w:t>
            </w:r>
            <w:r w:rsidRPr="00EF73B6">
              <w:rPr>
                <w:color w:val="000000"/>
                <w:position w:val="-24"/>
              </w:rPr>
              <w:object w:dxaOrig="240" w:dyaOrig="620">
                <v:shape id="_x0000_i1117" type="#_x0000_t75" style="width:15pt;height:28.2pt" o:ole="">
                  <v:imagedata r:id="rId182" o:title=""/>
                </v:shape>
                <o:OLEObject Type="Embed" ProgID="Equation.DSMT4" ShapeID="_x0000_i1117" DrawAspect="Content" ObjectID="_1612849787" r:id="rId183"/>
              </w:object>
            </w:r>
            <w:r w:rsidRPr="00EF73B6">
              <w:rPr>
                <w:color w:val="000000"/>
              </w:rPr>
              <w:t xml:space="preserve"> 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  <w:r w:rsidRPr="00EF73B6">
              <w:rPr>
                <w:color w:val="000000"/>
                <w:sz w:val="24"/>
                <w:szCs w:val="24"/>
              </w:rPr>
              <w:t xml:space="preserve"> 3</w:t>
            </w:r>
            <w:r w:rsidRPr="00EF73B6">
              <w:rPr>
                <w:i/>
                <w:color w:val="000000"/>
                <w:sz w:val="24"/>
                <w:szCs w:val="24"/>
              </w:rPr>
              <w:t>x</w:t>
            </w:r>
            <w:r w:rsidRPr="00EF73B6">
              <w:rPr>
                <w:color w:val="000000"/>
                <w:sz w:val="24"/>
                <w:szCs w:val="24"/>
              </w:rPr>
              <w:t xml:space="preserve"> + 2</w:t>
            </w:r>
            <w:r w:rsidRPr="00EF73B6">
              <w:rPr>
                <w:i/>
                <w:color w:val="000000"/>
                <w:sz w:val="24"/>
                <w:szCs w:val="24"/>
              </w:rPr>
              <w:t>y</w:t>
            </w:r>
            <w:r w:rsidRPr="00EF73B6">
              <w:rPr>
                <w:color w:val="000000"/>
                <w:sz w:val="24"/>
                <w:szCs w:val="24"/>
              </w:rPr>
              <w:t xml:space="preserve"> = 86</w:t>
            </w: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5</w:t>
            </w: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  <w:r w:rsidRPr="00EF73B6">
              <w:rPr>
                <w:color w:val="000000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 xml:space="preserve">(gradient of perpendicular line =) </w:t>
            </w:r>
            <w:r w:rsidRPr="00EF73B6">
              <w:rPr>
                <w:color w:val="000000"/>
                <w:position w:val="-24"/>
                <w:lang w:val="es-ES"/>
              </w:rPr>
              <w:object w:dxaOrig="400" w:dyaOrig="620">
                <v:shape id="_x0000_i1118" type="#_x0000_t75" style="width:21.6pt;height:28.2pt" o:ole="">
                  <v:imagedata r:id="rId184" o:title=""/>
                </v:shape>
                <o:OLEObject Type="Embed" ProgID="Equation.DSMT4" ShapeID="_x0000_i1118" DrawAspect="Content" ObjectID="_1612849788" r:id="rId185"/>
              </w:object>
            </w:r>
            <w:r w:rsidRPr="00EF73B6">
              <w:rPr>
                <w:color w:val="000000"/>
              </w:rPr>
              <w:t xml:space="preserve"> oe 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b/>
                <w:color w:val="000000"/>
              </w:rPr>
              <w:t xml:space="preserve">or   </w:t>
            </w:r>
            <w:r w:rsidRPr="00EF73B6">
              <w:rPr>
                <w:color w:val="000000"/>
                <w:position w:val="-54"/>
                <w:lang w:val="es-ES"/>
              </w:rPr>
              <w:object w:dxaOrig="480" w:dyaOrig="920">
                <v:shape id="_x0000_i1119" type="#_x0000_t75" style="width:21.6pt;height:43.8pt" o:ole="">
                  <v:imagedata r:id="rId186" o:title=""/>
                </v:shape>
                <o:OLEObject Type="Embed" ProgID="Equation.DSMT4" ShapeID="_x0000_i1119" DrawAspect="Content" ObjectID="_1612849789" r:id="rId187"/>
              </w:object>
            </w:r>
            <w:r w:rsidRPr="00EF73B6">
              <w:rPr>
                <w:color w:val="000000"/>
              </w:rPr>
              <w:t xml:space="preserve"> oe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  <w:lang w:val="es-ES"/>
              </w:rPr>
            </w:pPr>
            <w:r w:rsidRPr="00EF73B6">
              <w:rPr>
                <w:color w:val="000000"/>
                <w:lang w:val="es-ES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>ft from their gradient</w:t>
            </w: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C82888">
            <w:pPr>
              <w:rPr>
                <w:color w:val="000000"/>
                <w:lang w:val="es-ES"/>
              </w:rPr>
            </w:pPr>
            <w:r w:rsidRPr="00EF73B6">
              <w:rPr>
                <w:color w:val="000000"/>
                <w:lang w:val="es-ES"/>
              </w:rPr>
              <w:t xml:space="preserve"> </w:t>
            </w:r>
            <w:r w:rsidRPr="00EF73B6">
              <w:rPr>
                <w:i/>
                <w:color w:val="000000"/>
                <w:position w:val="-24"/>
                <w:lang w:val="es-ES"/>
              </w:rPr>
              <w:object w:dxaOrig="1660" w:dyaOrig="620">
                <v:shape id="_x0000_i1120" type="#_x0000_t75" style="width:78pt;height:28.2pt" o:ole="">
                  <v:imagedata r:id="rId188" o:title=""/>
                </v:shape>
                <o:OLEObject Type="Embed" ProgID="Equation.DSMT4" ShapeID="_x0000_i1120" DrawAspect="Content" ObjectID="_1612849790" r:id="rId189"/>
              </w:object>
            </w:r>
            <w:r w:rsidRPr="00EF73B6">
              <w:rPr>
                <w:i/>
                <w:color w:val="000000"/>
                <w:lang w:val="es-ES"/>
              </w:rPr>
              <w:t xml:space="preserve"> </w:t>
            </w:r>
            <w:r w:rsidRPr="00EF73B6">
              <w:rPr>
                <w:b/>
                <w:color w:val="000000"/>
                <w:lang w:val="es-ES"/>
              </w:rPr>
              <w:t>or</w:t>
            </w:r>
            <w:r w:rsidRPr="00EF73B6">
              <w:rPr>
                <w:color w:val="000000"/>
                <w:lang w:val="es-ES"/>
              </w:rPr>
              <w:t xml:space="preserve">    </w:t>
            </w:r>
            <w:r w:rsidRPr="00EF73B6">
              <w:rPr>
                <w:i/>
                <w:color w:val="000000"/>
                <w:lang w:val="es-ES"/>
              </w:rPr>
              <w:t>c</w:t>
            </w:r>
            <w:r w:rsidRPr="00EF73B6">
              <w:rPr>
                <w:color w:val="000000"/>
                <w:lang w:val="es-ES"/>
              </w:rPr>
              <w:t xml:space="preserve"> = 43</w:t>
            </w:r>
          </w:p>
          <w:p w:rsidR="00DA4788" w:rsidRPr="00EF73B6" w:rsidRDefault="00DA4788" w:rsidP="00C82888">
            <w:pPr>
              <w:rPr>
                <w:color w:val="000000"/>
                <w:lang w:val="es-ES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  <w:lang w:val="es-ES"/>
              </w:rPr>
            </w:pPr>
            <w:r w:rsidRPr="00EF73B6">
              <w:rPr>
                <w:color w:val="000000"/>
                <w:lang w:val="es-ES"/>
              </w:rPr>
              <w:t>M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>(dep on previous M1) and ft from their gradient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C82888">
            <w:pPr>
              <w:rPr>
                <w:color w:val="000000"/>
                <w:lang w:val="es-ES"/>
              </w:rPr>
            </w:pPr>
            <w:r w:rsidRPr="002E0EDA">
              <w:rPr>
                <w:color w:val="000000"/>
              </w:rPr>
              <w:t xml:space="preserve"> </w:t>
            </w:r>
            <w:r w:rsidRPr="00EF73B6">
              <w:rPr>
                <w:i/>
                <w:color w:val="000000"/>
                <w:position w:val="-24"/>
                <w:lang w:val="es-ES"/>
              </w:rPr>
              <w:object w:dxaOrig="1380" w:dyaOrig="620">
                <v:shape id="_x0000_i1121" type="#_x0000_t75" style="width:1in;height:28.2pt" o:ole="">
                  <v:imagedata r:id="rId190" o:title=""/>
                </v:shape>
                <o:OLEObject Type="Embed" ProgID="Equation.DSMT4" ShapeID="_x0000_i1121" DrawAspect="Content" ObjectID="_1612849791" r:id="rId191"/>
              </w:object>
            </w: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  <w:lang w:val="es-ES"/>
              </w:rPr>
            </w:pPr>
            <w:r w:rsidRPr="00EF73B6">
              <w:rPr>
                <w:color w:val="000000"/>
                <w:lang w:val="es-ES"/>
              </w:rPr>
              <w:t>A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>correct equation (equation in any form)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</w:tr>
      <w:tr w:rsidR="00DA4788" w:rsidTr="00EF73B6">
        <w:tc>
          <w:tcPr>
            <w:tcW w:w="588" w:type="dxa"/>
          </w:tcPr>
          <w:p w:rsidR="00DA4788" w:rsidRPr="00EF73B6" w:rsidRDefault="00DA4788" w:rsidP="00EF73B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34" w:type="dxa"/>
          </w:tcPr>
          <w:p w:rsidR="00DA4788" w:rsidRPr="00EF73B6" w:rsidRDefault="00DA4788" w:rsidP="00EF73B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20" w:type="dxa"/>
          </w:tcPr>
          <w:p w:rsidR="00DA4788" w:rsidRPr="00EF73B6" w:rsidRDefault="00DA4788" w:rsidP="00EF73B6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275" w:type="dxa"/>
          </w:tcPr>
          <w:p w:rsidR="00DA4788" w:rsidRPr="00EF73B6" w:rsidRDefault="00DA4788" w:rsidP="00C82888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51" w:type="dxa"/>
          </w:tcPr>
          <w:p w:rsidR="00DA4788" w:rsidRPr="00EF73B6" w:rsidRDefault="00DA4788" w:rsidP="00EF73B6">
            <w:pPr>
              <w:jc w:val="center"/>
              <w:rPr>
                <w:color w:val="000000"/>
              </w:rPr>
            </w:pPr>
          </w:p>
        </w:tc>
        <w:tc>
          <w:tcPr>
            <w:tcW w:w="723" w:type="dxa"/>
          </w:tcPr>
          <w:p w:rsidR="00DA4788" w:rsidRPr="00EF73B6" w:rsidRDefault="00DA4788" w:rsidP="00EF73B6">
            <w:pPr>
              <w:jc w:val="center"/>
              <w:rPr>
                <w:color w:val="000000"/>
                <w:lang w:val="es-ES"/>
              </w:rPr>
            </w:pPr>
            <w:r w:rsidRPr="00EF73B6">
              <w:rPr>
                <w:color w:val="000000"/>
                <w:lang w:val="es-ES"/>
              </w:rPr>
              <w:t>A1</w:t>
            </w:r>
          </w:p>
        </w:tc>
        <w:tc>
          <w:tcPr>
            <w:tcW w:w="4317" w:type="dxa"/>
          </w:tcPr>
          <w:p w:rsidR="00DA4788" w:rsidRPr="00EF73B6" w:rsidRDefault="00DA4788" w:rsidP="00C82888">
            <w:pPr>
              <w:rPr>
                <w:color w:val="000000"/>
              </w:rPr>
            </w:pPr>
            <w:r w:rsidRPr="00EF73B6">
              <w:rPr>
                <w:color w:val="000000"/>
              </w:rPr>
              <w:t>for 3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+ 2</w:t>
            </w:r>
            <w:r w:rsidRPr="00EF73B6">
              <w:rPr>
                <w:i/>
                <w:color w:val="000000"/>
              </w:rPr>
              <w:t>y</w:t>
            </w:r>
            <w:r w:rsidRPr="00EF73B6">
              <w:rPr>
                <w:color w:val="000000"/>
              </w:rPr>
              <w:t xml:space="preserve"> = 86 oe for a simplified equation with integer coefficients e.g. 3</w:t>
            </w:r>
            <w:r w:rsidRPr="00EF73B6">
              <w:rPr>
                <w:i/>
                <w:color w:val="000000"/>
              </w:rPr>
              <w:t>x</w:t>
            </w:r>
            <w:r w:rsidRPr="00EF73B6">
              <w:rPr>
                <w:color w:val="000000"/>
              </w:rPr>
              <w:t xml:space="preserve"> = 86 – 2</w:t>
            </w:r>
            <w:r w:rsidRPr="00EF73B6">
              <w:rPr>
                <w:i/>
                <w:color w:val="000000"/>
              </w:rPr>
              <w:t>y</w:t>
            </w:r>
            <w:r w:rsidRPr="00EF73B6">
              <w:rPr>
                <w:color w:val="000000"/>
              </w:rPr>
              <w:t xml:space="preserve"> </w:t>
            </w:r>
          </w:p>
          <w:p w:rsidR="00DA4788" w:rsidRPr="00EF73B6" w:rsidRDefault="00DA4788" w:rsidP="00C82888">
            <w:pPr>
              <w:rPr>
                <w:color w:val="000000"/>
              </w:rPr>
            </w:pPr>
          </w:p>
        </w:tc>
      </w:tr>
    </w:tbl>
    <w:p w:rsidR="00DA4788" w:rsidRPr="00211326" w:rsidRDefault="00DA4788">
      <w:pPr>
        <w:rPr>
          <w:color w:val="000000"/>
        </w:rPr>
      </w:pPr>
      <w:r w:rsidRPr="00211326">
        <w:rPr>
          <w:b/>
          <w:bCs/>
          <w:i/>
          <w:iCs/>
          <w:color w:val="000000"/>
        </w:rPr>
        <w:br w:type="page"/>
      </w:r>
    </w:p>
    <w:p w:rsidR="00DA4788" w:rsidRPr="00211326" w:rsidRDefault="00DA4788" w:rsidP="00645ACF">
      <w:pPr>
        <w:rPr>
          <w:color w:val="000000"/>
        </w:rPr>
      </w:pPr>
    </w:p>
    <w:p w:rsidR="00DA4788" w:rsidRPr="00211326" w:rsidRDefault="00DA4788" w:rsidP="00645ACF">
      <w:pPr>
        <w:rPr>
          <w:color w:val="000000"/>
        </w:rPr>
      </w:pPr>
    </w:p>
    <w:p w:rsidR="00DA4788" w:rsidRPr="00A15FBE" w:rsidRDefault="00DA4788" w:rsidP="00645ACF">
      <w:pPr>
        <w:rPr>
          <w:b/>
          <w:color w:val="000000"/>
        </w:rPr>
      </w:pPr>
      <w:r w:rsidRPr="00A15FBE">
        <w:rPr>
          <w:b/>
          <w:color w:val="000000"/>
        </w:rPr>
        <w:t xml:space="preserve">Question 12 </w:t>
      </w:r>
    </w:p>
    <w:p w:rsidR="00DA4788" w:rsidRPr="00A15FBE" w:rsidRDefault="00DA4788" w:rsidP="00645ACF">
      <w:pPr>
        <w:rPr>
          <w:b/>
          <w:color w:val="000000"/>
        </w:rPr>
      </w:pPr>
    </w:p>
    <w:p w:rsidR="00DA4788" w:rsidRPr="00A15FBE" w:rsidRDefault="00B100A5" w:rsidP="00645ACF">
      <w:pPr>
        <w:rPr>
          <w:b/>
          <w:color w:val="000000"/>
        </w:rPr>
      </w:pPr>
      <w:r>
        <w:rPr>
          <w:noProof/>
          <w:lang w:eastAsia="en-GB"/>
        </w:rPr>
        <w:pict>
          <v:group id="Group 16" o:spid="_x0000_s1026" alt="QGsettings010010Mediumy&lt;2x/3+2x+y&gt;4x&gt;0111MediumMedium8x+6y&lt;48y&gt;011MediumMedium-21011x1y-2101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11AutoBlack0Medium0Black000MediumMedium0Medium0000BlackBlackBlackMediumSolid50%02001Black0.7500001500" style="position:absolute;margin-left:61.55pt;margin-top:-43.9pt;width:370.65pt;height:373.4pt;z-index:251658240" coordorigin="1321,1086" coordsize="7413,7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">
            <v:group id="Group 17" o:spid="_x0000_s1027" alt="QGsettings010010Mediumy&lt;2x/3+2x+y&gt;4x&gt;0111MediumMedium8x+6y&lt;48y&gt;011MediumMedium-21011x1y-2101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11AutoBlack0Medium0Black000MediumMedium0Medium0000BlackBlackBlackMediumSolid50%02001Black0.7500001500" style="position:absolute;left:1431;top:1604;width:6819;height:6820" coordorigin="1431,1604" coordsize="6819,6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<v:line id="Line 18" o:spid="_x0000_s1028" alt="QGinequ" style="position:absolute;flip:y;visibility:visible" from="8210,838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" strokeweight=".5pt"/>
              <v:line id="Line 19" o:spid="_x0000_s1029" alt="QGinequ" style="position:absolute;flip:y;visibility:visible" from="8150,832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" strokeweight=".5pt"/>
              <v:line id="Line 20" o:spid="_x0000_s1030" alt="QGinequ" style="position:absolute;flip:y;visibility:visible" from="8090,826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" strokeweight=".5pt"/>
              <v:line id="Line 21" o:spid="_x0000_s1031" alt="QGinequ" style="position:absolute;flip:y;visibility:visible" from="8030,820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" strokeweight=".5pt"/>
              <v:line id="Line 22" o:spid="_x0000_s1032" alt="QGinequ" style="position:absolute;flip:y;visibility:visible" from="7970,814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" strokeweight=".5pt"/>
              <v:line id="Line 23" o:spid="_x0000_s1033" alt="QGinequ" style="position:absolute;flip:y;visibility:visible" from="7910,808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" strokeweight=".5pt"/>
              <v:line id="Line 24" o:spid="_x0000_s1034" alt="QGinequ" style="position:absolute;flip:y;visibility:visible" from="7850,802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" strokeweight=".5pt"/>
              <v:line id="Line 25" o:spid="_x0000_s1035" alt="QGinequ" style="position:absolute;flip:y;visibility:visible" from="7790,796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" strokeweight=".5pt"/>
              <v:line id="Line 26" o:spid="_x0000_s1036" alt="QGinequ" style="position:absolute;flip:y;visibility:visible" from="7730,790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" strokeweight=".5pt"/>
              <v:line id="Line 27" o:spid="_x0000_s1037" alt="QGinequ" style="position:absolute;flip:y;visibility:visible" from="7670,784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" strokeweight=".5pt"/>
              <v:line id="Line 28" o:spid="_x0000_s1038" alt="QGinequ" style="position:absolute;flip:y;visibility:visible" from="7610,778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" strokeweight=".5pt"/>
              <v:line id="Line 29" o:spid="_x0000_s1039" alt="QGinequ" style="position:absolute;flip:y;visibility:visible" from="7550,772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" strokeweight=".5pt"/>
              <v:line id="Line 30" o:spid="_x0000_s1040" alt="QGinequ" style="position:absolute;flip:y;visibility:visible" from="7490,766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" strokeweight=".5pt"/>
              <v:line id="Line 31" o:spid="_x0000_s1041" alt="QGinequ" style="position:absolute;flip:y;visibility:visible" from="7430,760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" strokeweight=".5pt"/>
              <v:line id="Line 32" o:spid="_x0000_s1042" alt="QGinequ" style="position:absolute;flip:y;visibility:visible" from="7370,754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" strokeweight=".5pt"/>
              <v:line id="Line 33" o:spid="_x0000_s1043" alt="QGinequ" style="position:absolute;flip:y;visibility:visible" from="7310,748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" strokeweight=".5pt"/>
              <v:line id="Line 34" o:spid="_x0000_s1044" alt="QGinequ" style="position:absolute;flip:y;visibility:visible" from="7250,742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" strokeweight=".5pt"/>
              <v:line id="Line 35" o:spid="_x0000_s1045" alt="QGinequ" style="position:absolute;flip:y;visibility:visible" from="7190,736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" strokeweight=".5pt"/>
              <v:line id="Line 36" o:spid="_x0000_s1046" alt="QGinequ" style="position:absolute;flip:y;visibility:visible" from="7130,730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" strokeweight=".5pt"/>
              <v:line id="Line 37" o:spid="_x0000_s1047" alt="QGinequ" style="position:absolute;flip:y;visibility:visible" from="7070,724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" strokeweight=".5pt"/>
              <v:line id="Line 38" o:spid="_x0000_s1048" alt="QGinequ" style="position:absolute;flip:y;visibility:visible" from="7010,718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" strokeweight=".5pt"/>
              <v:line id="Line 39" o:spid="_x0000_s1049" alt="QGinequ" style="position:absolute;flip:y;visibility:visible" from="6950,712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" strokeweight=".5pt"/>
              <v:line id="Line 40" o:spid="_x0000_s1050" alt="QGinequ" style="position:absolute;flip:y;visibility:visible" from="6890,706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" strokeweight=".5pt"/>
              <v:line id="Line 41" o:spid="_x0000_s1051" alt="QGinequ" style="position:absolute;flip:y;visibility:visible" from="6830,7004" to="82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" strokeweight=".5pt"/>
              <v:line id="Line 42" o:spid="_x0000_s1052" alt="QGinequ" style="position:absolute;flip:y;visibility:visible" from="6800,6954" to="8240,8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" strokeweight=".5pt"/>
              <v:line id="Line 43" o:spid="_x0000_s1053" alt="QGinequ" style="position:absolute;flip:y;visibility:visible" from="6780,6894" to="8240,8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" strokeweight=".5pt"/>
              <v:line id="Line 44" o:spid="_x0000_s1054" alt="QGinequ" style="position:absolute;flip:y;visibility:visible" from="6750,6824" to="8250,8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" strokeweight=".5pt"/>
              <v:line id="Line 45" o:spid="_x0000_s1055" alt="QGinequ" style="position:absolute;flip:y;visibility:visible" from="6720,6774" to="8240,8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" strokeweight=".5pt"/>
              <v:line id="Line 46" o:spid="_x0000_s1056" alt="QGinequ" style="position:absolute;flip:y;visibility:visible" from="6700,6714" to="8240,8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" strokeweight=".5pt"/>
              <v:line id="Line 47" o:spid="_x0000_s1057" alt="QGinequ" style="position:absolute;flip:y;visibility:visible" from="6670,6644" to="8250,8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" strokeweight=".5pt"/>
              <v:line id="Line 48" o:spid="_x0000_s1058" alt="QGinequ" style="position:absolute;flip:y;visibility:visible" from="6650,6584" to="8250,8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" strokeweight=".5pt"/>
              <v:line id="Line 49" o:spid="_x0000_s1059" alt="QGinequ" style="position:absolute;flip:y;visibility:visible" from="6620,6534" to="8240,8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" strokeweight=".5pt"/>
              <v:line id="Line 50" o:spid="_x0000_s1060" alt="QGinequ" style="position:absolute;flip:y;visibility:visible" from="6600,6474" to="8240,8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" strokeweight=".5pt"/>
              <v:line id="Line 51" o:spid="_x0000_s1061" alt="QGinequ" style="position:absolute;flip:y;visibility:visible" from="6570,6404" to="8250,8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" strokeweight=".5pt"/>
              <v:line id="Line 52" o:spid="_x0000_s1062" alt="QGinequ" style="position:absolute;flip:y;visibility:visible" from="6540,6354" to="8240,8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" strokeweight=".5pt"/>
              <v:line id="Line 53" o:spid="_x0000_s1063" alt="QGinequ" style="position:absolute;flip:y;visibility:visible" from="6520,6294" to="8240,8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" strokeweight=".5pt"/>
              <v:line id="Line 54" o:spid="_x0000_s1064" alt="QGinequ" style="position:absolute;flip:y;visibility:visible" from="6490,6224" to="8250,7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" strokeweight=".5pt"/>
              <v:line id="Line 55" o:spid="_x0000_s1065" alt="QGinequ" style="position:absolute;flip:y;visibility:visible" from="6470,6164" to="8250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" strokeweight=".5pt"/>
              <v:line id="Line 56" o:spid="_x0000_s1066" alt="QGinequ" style="position:absolute;flip:y;visibility:visible" from="6440,6114" to="8240,7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" strokeweight=".5pt"/>
              <v:line id="Line 57" o:spid="_x0000_s1067" alt="QGinequ" style="position:absolute;flip:y;visibility:visible" from="6420,6054" to="8240,7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" strokeweight=".5pt"/>
              <v:line id="Line 58" o:spid="_x0000_s1068" alt="QGinequ" style="position:absolute;flip:y;visibility:visible" from="6390,5984" to="8250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" strokeweight=".5pt"/>
              <v:line id="Line 59" o:spid="_x0000_s1069" alt="QGinequ" style="position:absolute;flip:y;visibility:visible" from="6360,5934" to="8240,7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" strokeweight=".5pt"/>
              <v:line id="Line 60" o:spid="_x0000_s1070" alt="QGinequ" style="position:absolute;flip:y;visibility:visible" from="6340,5874" to="8240,7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" strokeweight=".5pt"/>
              <v:line id="Line 61" o:spid="_x0000_s1071" alt="QGinequ" style="position:absolute;flip:y;visibility:visible" from="6310,5804" to="8250,7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" strokeweight=".5pt"/>
              <v:line id="Line 62" o:spid="_x0000_s1072" alt="QGinequ" style="position:absolute;flip:y;visibility:visible" from="6290,5744" to="8250,7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" strokeweight=".5pt"/>
              <v:line id="Line 63" o:spid="_x0000_s1073" alt="QGinequ" style="position:absolute;flip:y;visibility:visible" from="6260,5694" to="8240,7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" strokeweight=".5pt"/>
              <v:line id="Line 64" o:spid="_x0000_s1074" alt="QGinequ" style="position:absolute;flip:y;visibility:visible" from="6240,5634" to="8240,7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" strokeweight=".5pt"/>
              <v:line id="Line 65" o:spid="_x0000_s1075" alt="QGinequ" style="position:absolute;flip:y;visibility:visible" from="6210,5564" to="8250,7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" strokeweight=".5pt"/>
              <v:line id="Line 66" o:spid="_x0000_s1076" alt="QGinequ" style="position:absolute;flip:y;visibility:visible" from="6180,5514" to="8240,7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" strokeweight=".5pt"/>
              <v:line id="Line 67" o:spid="_x0000_s1077" alt="QGinequ" style="position:absolute;flip:y;visibility:visible" from="6160,5454" to="8240,7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" strokeweight=".5pt"/>
              <v:line id="Line 68" o:spid="_x0000_s1078" alt="QGinequ" style="position:absolute;flip:y;visibility:visible" from="6130,5384" to="8250,7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" strokeweight=".5pt"/>
              <v:line id="Line 69" o:spid="_x0000_s1079" alt="QGinequ" style="position:absolute;flip:y;visibility:visible" from="6110,5324" to="8250,7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" strokeweight=".5pt"/>
              <v:line id="Line 70" o:spid="_x0000_s1080" alt="QGinequ" style="position:absolute;flip:y;visibility:visible" from="6080,5274" to="8240,7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" strokeweight=".5pt"/>
              <v:line id="Line 71" o:spid="_x0000_s1081" alt="QGinequ" style="position:absolute;flip:y;visibility:visible" from="6060,5214" to="8240,7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" strokeweight=".5pt"/>
              <v:line id="Line 72" o:spid="_x0000_s1082" alt="QGinequ" style="position:absolute;flip:y;visibility:visible" from="6030,5144" to="8250,7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" strokeweight=".5pt"/>
              <v:line id="Line 73" o:spid="_x0000_s1083" alt="QGinequ" style="position:absolute;flip:y;visibility:visible" from="6000,5094" to="8240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" strokeweight=".5pt"/>
              <v:line id="Line 74" o:spid="_x0000_s1084" alt="QGinequ" style="position:absolute;flip:y;visibility:visible" from="5980,5034" to="8240,7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" strokeweight=".5pt"/>
              <v:line id="Line 75" o:spid="_x0000_s1085" alt="QGinequ" style="position:absolute;flip:y;visibility:visible" from="5950,4964" to="8250,7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" strokeweight=".5pt"/>
              <v:line id="Line 76" o:spid="_x0000_s1086" alt="QGinequ" style="position:absolute;flip:y;visibility:visible" from="5930,4904" to="8250,7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" strokeweight=".5pt"/>
              <v:line id="Line 77" o:spid="_x0000_s1087" alt="QGinequ" style="position:absolute;flip:y;visibility:visible" from="5900,4854" to="8240,7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" strokeweight=".5pt"/>
              <v:line id="Line 78" o:spid="_x0000_s1088" alt="QGinequ" style="position:absolute;flip:y;visibility:visible" from="5880,4794" to="8240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" strokeweight=".5pt"/>
              <v:line id="Line 79" o:spid="_x0000_s1089" alt="QGinequ" style="position:absolute;flip:y;visibility:visible" from="5850,4724" to="8250,7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" strokeweight=".5pt"/>
              <v:line id="Line 80" o:spid="_x0000_s1090" alt="QGinequ" style="position:absolute;flip:y;visibility:visible" from="5820,4674" to="8240,7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" strokeweight=".5pt"/>
              <v:line id="Line 81" o:spid="_x0000_s1091" alt="QGinequ" style="position:absolute;flip:y;visibility:visible" from="5800,4614" to="8240,7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" strokeweight=".5pt"/>
              <v:line id="Line 82" o:spid="_x0000_s1092" alt="QGinequ" style="position:absolute;flip:y;visibility:visible" from="5770,4544" to="8250,7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" strokeweight=".5pt"/>
              <v:line id="Line 83" o:spid="_x0000_s1093" alt="QGinequ" style="position:absolute;flip:y;visibility:visible" from="5750,4484" to="8250,6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" strokeweight=".5pt"/>
              <v:line id="Line 84" o:spid="_x0000_s1094" alt="QGinequ" style="position:absolute;flip:y;visibility:visible" from="5720,4434" to="8240,6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" strokeweight=".5pt"/>
              <v:line id="Line 85" o:spid="_x0000_s1095" alt="QGinequ" style="position:absolute;flip:y;visibility:visible" from="5700,4374" to="8240,6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" strokeweight=".5pt"/>
              <v:line id="Line 86" o:spid="_x0000_s1096" alt="QGinequ" style="position:absolute;flip:y;visibility:visible" from="5670,4304" to="8250,6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" strokeweight=".5pt"/>
              <v:line id="Line 87" o:spid="_x0000_s1097" alt="QGinequ" style="position:absolute;flip:y;visibility:visible" from="5640,4254" to="8240,6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" strokeweight=".5pt"/>
              <v:line id="Line 88" o:spid="_x0000_s1098" alt="QGinequ" style="position:absolute;flip:y;visibility:visible" from="5620,4194" to="8240,6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" strokeweight=".5pt"/>
              <v:line id="Line 89" o:spid="_x0000_s1099" alt="QGinequ" style="position:absolute;flip:y;visibility:visible" from="5590,4124" to="8250,6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" strokeweight=".5pt"/>
              <v:line id="Line 90" o:spid="_x0000_s1100" alt="QGinequ" style="position:absolute;flip:y;visibility:visible" from="5570,4064" to="8250,6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" strokeweight=".5pt"/>
              <v:line id="Line 91" o:spid="_x0000_s1101" alt="QGinequ" style="position:absolute;flip:y;visibility:visible" from="5540,4014" to="8240,6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" strokeweight=".5pt"/>
              <v:line id="Line 92" o:spid="_x0000_s1102" alt="QGinequ" style="position:absolute;flip:y;visibility:visible" from="5520,3954" to="8240,6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" strokeweight=".5pt"/>
              <v:line id="Line 93" o:spid="_x0000_s1103" alt="QGinequ" style="position:absolute;flip:y;visibility:visible" from="5490,3884" to="8250,6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" strokeweight=".5pt"/>
              <v:line id="Line 94" o:spid="_x0000_s1104" alt="QGinequ" style="position:absolute;flip:y;visibility:visible" from="5460,3834" to="8240,6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" strokeweight=".5pt"/>
              <v:line id="Line 95" o:spid="_x0000_s1105" alt="QGinequ" style="position:absolute;flip:y;visibility:visible" from="5440,3774" to="8240,6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" strokeweight=".5pt"/>
              <v:line id="Line 96" o:spid="_x0000_s1106" alt="QGinequ" style="position:absolute;flip:y;visibility:visible" from="5410,3704" to="8250,6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" strokeweight=".5pt"/>
              <v:line id="Line 97" o:spid="_x0000_s1107" alt="QGinequ" style="position:absolute;flip:y;visibility:visible" from="5390,3644" to="8250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" strokeweight=".5pt"/>
              <v:line id="Line 98" o:spid="_x0000_s1108" alt="QGinequ" style="position:absolute;flip:y;visibility:visible" from="5360,3594" to="8240,6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" strokeweight=".5pt"/>
              <v:line id="Line 99" o:spid="_x0000_s1109" alt="QGinequ" style="position:absolute;flip:y;visibility:visible" from="5340,3534" to="8240,6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" strokeweight=".5pt"/>
              <v:line id="Line 100" o:spid="_x0000_s1110" alt="QGinequ" style="position:absolute;flip:y;visibility:visible" from="5310,3464" to="8250,6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" strokeweight=".5pt"/>
              <v:line id="Line 101" o:spid="_x0000_s1111" alt="QGinequ" style="position:absolute;flip:y;visibility:visible" from="5280,3414" to="8240,6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" strokeweight=".5pt"/>
              <v:line id="Line 102" o:spid="_x0000_s1112" alt="QGinequ" style="position:absolute;flip:y;visibility:visible" from="5260,3354" to="8240,6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" strokeweight=".5pt"/>
              <v:line id="Line 103" o:spid="_x0000_s1113" alt="QGinequ" style="position:absolute;flip:y;visibility:visible" from="5230,3284" to="8250,6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" strokeweight=".5pt"/>
              <v:line id="Line 104" o:spid="_x0000_s1114" alt="QGinequ" style="position:absolute;flip:y;visibility:visible" from="5210,3224" to="8250,6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" strokeweight=".5pt"/>
              <v:line id="Line 105" o:spid="_x0000_s1115" alt="QGinequ" style="position:absolute;flip:y;visibility:visible" from="5180,3174" to="8240,6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" strokeweight=".5pt"/>
              <v:line id="Line 106" o:spid="_x0000_s1116" alt="QGinequ" style="position:absolute;flip:y;visibility:visible" from="5160,3114" to="8240,6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" strokeweight=".5pt"/>
              <v:line id="Line 107" o:spid="_x0000_s1117" alt="QGinequ" style="position:absolute;flip:y;visibility:visible" from="5130,3044" to="8250,6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" strokeweight=".5pt"/>
              <v:line id="Line 108" o:spid="_x0000_s1118" alt="QGinequ" style="position:absolute;flip:y;visibility:visible" from="5100,2994" to="8240,6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" strokeweight=".5pt"/>
              <v:line id="Line 109" o:spid="_x0000_s1119" alt="QGinequ" style="position:absolute;flip:y;visibility:visible" from="5080,2934" to="8240,6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" strokeweight=".5pt"/>
              <v:line id="Line 110" o:spid="_x0000_s1120" alt="QGinequ" style="position:absolute;flip:y;visibility:visible" from="5050,2864" to="8250,6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" strokeweight=".5pt"/>
              <v:line id="Line 111" o:spid="_x0000_s1121" alt="QGinequ" style="position:absolute;flip:y;visibility:visible" from="5030,2804" to="8250,6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" strokeweight=".5pt"/>
              <v:line id="Line 112" o:spid="_x0000_s1122" alt="QGinequ" style="position:absolute;flip:y;visibility:visible" from="5000,2754" to="8240,5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" strokeweight=".5pt"/>
              <v:line id="Line 113" o:spid="_x0000_s1123" alt="QGinequ" style="position:absolute;flip:y;visibility:visible" from="4980,2694" to="8240,5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" strokeweight=".5pt"/>
              <v:line id="Line 114" o:spid="_x0000_s1124" alt="QGinequ" style="position:absolute;flip:y;visibility:visible" from="4950,2624" to="8250,5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" strokeweight=".5pt"/>
              <v:line id="Line 115" o:spid="_x0000_s1125" alt="QGinequ" style="position:absolute;flip:y;visibility:visible" from="4920,2574" to="8240,5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" strokeweight=".5pt"/>
              <v:line id="Line 116" o:spid="_x0000_s1126" alt="QGinequ" style="position:absolute;flip:y;visibility:visible" from="4900,2514" to="8240,5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" strokeweight=".5pt"/>
              <v:line id="Line 117" o:spid="_x0000_s1127" alt="QGinequ" style="position:absolute;flip:y;visibility:visible" from="4870,2444" to="8250,5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" strokeweight=".5pt"/>
              <v:line id="Line 118" o:spid="_x0000_s1128" alt="QGinequ" style="position:absolute;flip:y;visibility:visible" from="4850,2384" to="8250,5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" strokeweight=".5pt"/>
              <v:line id="Line 119" o:spid="_x0000_s1129" alt="QGinequ" style="position:absolute;flip:y;visibility:visible" from="4820,2334" to="8240,5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" strokeweight=".5pt"/>
              <v:line id="Line 120" o:spid="_x0000_s1130" alt="QGinequ" style="position:absolute;flip:y;visibility:visible" from="4800,2274" to="8240,5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" strokeweight=".5pt"/>
              <v:line id="Line 121" o:spid="_x0000_s1131" alt="QGinequ" style="position:absolute;flip:y;visibility:visible" from="4770,2204" to="8250,5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" strokeweight=".5pt"/>
              <v:line id="Line 122" o:spid="_x0000_s1132" alt="QGinequ" style="position:absolute;flip:y;visibility:visible" from="4740,2154" to="8240,5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" strokeweight=".5pt"/>
              <v:line id="Line 123" o:spid="_x0000_s1133" alt="QGinequ" style="position:absolute;flip:y;visibility:visible" from="4720,2094" to="8240,5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" strokeweight=".5pt"/>
              <v:line id="Line 124" o:spid="_x0000_s1134" alt="QGinequ" style="position:absolute;flip:y;visibility:visible" from="4690,2024" to="8250,5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" strokeweight=".5pt"/>
              <v:line id="Line 125" o:spid="_x0000_s1135" alt="QGinequ" style="position:absolute;flip:y;visibility:visible" from="4670,1964" to="8250,5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" strokeweight=".5pt"/>
              <v:line id="Line 126" o:spid="_x0000_s1136" alt="QGinequ" style="position:absolute;flip:y;visibility:visible" from="4640,1914" to="8240,5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" strokeweight=".5pt"/>
              <v:line id="Line 127" o:spid="_x0000_s1137" alt="QGinequ" style="position:absolute;flip:y;visibility:visible" from="4620,1854" to="8240,5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" strokeweight=".5pt"/>
              <v:line id="Line 128" o:spid="_x0000_s1138" alt="QGinequ" style="position:absolute;flip:y;visibility:visible" from="4590,1784" to="8250,5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" strokeweight=".5pt"/>
              <v:line id="Line 129" o:spid="_x0000_s1139" alt="QGinequ" style="position:absolute;flip:y;visibility:visible" from="4560,1734" to="8240,5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" strokeweight=".5pt"/>
              <v:line id="Line 130" o:spid="_x0000_s1140" alt="QGinequ" style="position:absolute;flip:y;visibility:visible" from="4540,1674" to="8240,5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" strokeweight=".5pt"/>
              <v:line id="Line 131" o:spid="_x0000_s1141" alt="QGinequ" style="position:absolute;flip:y;visibility:visible" from="1740,1614" to="1760,1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" strokeweight=".5pt"/>
              <v:line id="Line 132" o:spid="_x0000_s1142" alt="QGinequ" style="position:absolute;flip:y;visibility:visible" from="1760,1614" to="1820,1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" strokeweight=".5pt"/>
              <v:line id="Line 133" o:spid="_x0000_s1143" alt="QGinequ" style="position:absolute;flip:y;visibility:visible" from="1790,1604" to="1890,1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" strokeweight=".5pt"/>
              <v:line id="Line 134" o:spid="_x0000_s1144" alt="QGinequ" style="position:absolute;flip:y;visibility:visible" from="1810,1604" to="1950,1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" strokeweight=".5pt"/>
              <v:line id="Line 135" o:spid="_x0000_s1145" alt="QGinequ" style="position:absolute;flip:y;visibility:visible" from="1840,1614" to="2000,1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" strokeweight=".5pt"/>
              <v:line id="Line 136" o:spid="_x0000_s1146" alt="QGinequ" style="position:absolute;flip:y;visibility:visible" from="1860,1614" to="2060,1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" strokeweight=".5pt"/>
              <v:line id="Line 137" o:spid="_x0000_s1147" alt="QGinequ" style="position:absolute;flip:y;visibility:visible" from="1890,1604" to="2130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" strokeweight=".5pt"/>
              <v:line id="Line 138" o:spid="_x0000_s1148" alt="QGinequ" style="position:absolute;flip:y;visibility:visible" from="1920,1614" to="2180,1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" strokeweight=".5pt"/>
              <v:line id="Line 139" o:spid="_x0000_s1149" alt="QGinequ" style="position:absolute;flip:y;visibility:visible" from="1940,1614" to="2240,1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" strokeweight=".5pt"/>
              <v:line id="Line 140" o:spid="_x0000_s1150" alt="QGinequ" style="position:absolute;flip:y;visibility:visible" from="1970,1604" to="2310,1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" strokeweight=".5pt"/>
              <v:line id="Line 141" o:spid="_x0000_s1151" alt="QGinequ" style="position:absolute;flip:y;visibility:visible" from="1990,1604" to="2370,1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" strokeweight=".5pt"/>
              <v:line id="Line 142" o:spid="_x0000_s1152" alt="QGinequ" style="position:absolute;flip:y;visibility:visible" from="2020,1614" to="2420,2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" strokeweight=".5pt"/>
              <v:line id="Line 143" o:spid="_x0000_s1153" alt="QGinequ" style="position:absolute;flip:y;visibility:visible" from="2040,1614" to="2480,2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" strokeweight=".5pt"/>
              <v:line id="Line 144" o:spid="_x0000_s1154" alt="QGinequ" style="position:absolute;flip:y;visibility:visible" from="2070,1604" to="2550,2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" strokeweight=".5pt"/>
              <v:line id="Line 145" o:spid="_x0000_s1155" alt="QGinequ" style="position:absolute;flip:y;visibility:visible" from="2100,1614" to="2600,2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" strokeweight=".5pt"/>
              <v:line id="Line 146" o:spid="_x0000_s1156" alt="QGinequ" style="position:absolute;flip:y;visibility:visible" from="2120,1614" to="2660,2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" strokeweight=".5pt"/>
              <v:line id="Line 147" o:spid="_x0000_s1157" alt="QGinequ" style="position:absolute;flip:y;visibility:visible" from="2150,1604" to="2730,2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" strokeweight=".5pt"/>
              <v:line id="Line 148" o:spid="_x0000_s1158" alt="QGinequ" style="position:absolute;flip:y;visibility:visible" from="2170,1604" to="2790,2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" strokeweight=".5pt"/>
              <v:line id="Line 149" o:spid="_x0000_s1159" alt="QGinequ" style="position:absolute;flip:y;visibility:visible" from="2200,1614" to="2840,2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" strokeweight=".5pt"/>
              <v:line id="Line 150" o:spid="_x0000_s1160" alt="QGinequ" style="position:absolute;flip:y;visibility:visible" from="2220,1614" to="2900,2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" strokeweight=".5pt"/>
              <v:line id="Line 151" o:spid="_x0000_s1161" alt="QGinequ" style="position:absolute;flip:y;visibility:visible" from="2250,1604" to="2970,2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" strokeweight=".5pt"/>
              <v:line id="Line 152" o:spid="_x0000_s1162" alt="QGinequ" style="position:absolute;flip:y;visibility:visible" from="2280,1614" to="3020,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" strokeweight=".5pt"/>
              <v:line id="Line 153" o:spid="_x0000_s1163" alt="QGinequ" style="position:absolute;flip:y;visibility:visible" from="2300,1614" to="3080,2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" strokeweight=".5pt"/>
              <v:line id="Line 154" o:spid="_x0000_s1164" alt="QGinequ" style="position:absolute;flip:y;visibility:visible" from="2330,1604" to="3150,2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" strokeweight=".5pt"/>
              <v:line id="Line 155" o:spid="_x0000_s1165" alt="QGinequ" style="position:absolute;flip:y;visibility:visible" from="2350,1604" to="3210,2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" strokeweight=".5pt"/>
              <v:line id="Line 156" o:spid="_x0000_s1166" alt="QGinequ" style="position:absolute;flip:y;visibility:visible" from="2380,1614" to="3260,2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" strokeweight=".5pt"/>
              <v:line id="Line 157" o:spid="_x0000_s1167" alt="QGinequ" style="position:absolute;flip:y;visibility:visible" from="2400,1614" to="3320,2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" strokeweight=".5pt"/>
              <v:line id="Line 158" o:spid="_x0000_s1168" alt="QGinequ" style="position:absolute;flip:y;visibility:visible" from="2430,1604" to="3390,2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" strokeweight=".5pt"/>
              <v:line id="Line 159" o:spid="_x0000_s1169" alt="QGinequ" style="position:absolute;flip:y;visibility:visible" from="2460,1614" to="3440,2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" strokeweight=".5pt"/>
              <v:line id="Line 160" o:spid="_x0000_s1170" alt="QGinequ" style="position:absolute;flip:y;visibility:visible" from="2480,1614" to="3500,2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" strokeweight=".5pt"/>
              <v:line id="Line 161" o:spid="_x0000_s1171" alt="QGinequ" style="position:absolute;flip:y;visibility:visible" from="2510,1604" to="3570,2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" strokeweight=".5pt"/>
              <v:line id="Line 162" o:spid="_x0000_s1172" alt="QGinequ" style="position:absolute;flip:y;visibility:visible" from="2530,1604" to="3630,2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" strokeweight=".5pt"/>
              <v:line id="Line 163" o:spid="_x0000_s1173" alt="QGinequ" style="position:absolute;flip:y;visibility:visible" from="2560,1614" to="3680,2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" strokeweight=".5pt"/>
              <v:line id="Line 164" o:spid="_x0000_s1174" alt="QGinequ" style="position:absolute;flip:y;visibility:visible" from="2580,1614" to="3740,2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" strokeweight=".5pt"/>
              <v:line id="Line 165" o:spid="_x0000_s1175" alt="QGinequ" style="position:absolute;flip:y;visibility:visible" from="2610,1604" to="3810,2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" strokeweight=".5pt"/>
              <v:line id="Line 166" o:spid="_x0000_s1176" alt="QGinequ" style="position:absolute;flip:y;visibility:visible" from="2640,1614" to="3860,2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" strokeweight=".5pt"/>
              <v:line id="Line 167" o:spid="_x0000_s1177" alt="QGinequ" style="position:absolute;flip:y;visibility:visible" from="2660,1614" to="3920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" strokeweight=".5pt"/>
              <v:line id="Line 168" o:spid="_x0000_s1178" alt="QGinequ" style="position:absolute;flip:y;visibility:visible" from="2690,1604" to="3990,2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" strokeweight=".5pt"/>
              <v:line id="Line 169" o:spid="_x0000_s1179" alt="QGinequ" style="position:absolute;flip:y;visibility:visible" from="2710,1604" to="4050,2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" strokeweight=".5pt"/>
              <v:line id="Line 170" o:spid="_x0000_s1180" alt="QGinequ" style="position:absolute;flip:y;visibility:visible" from="2740,1614" to="4100,2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" strokeweight=".5pt"/>
              <v:line id="Line 171" o:spid="_x0000_s1181" alt="QGinequ" style="position:absolute;flip:y;visibility:visible" from="2760,1614" to="4160,3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" strokeweight=".5pt"/>
              <v:line id="Line 172" o:spid="_x0000_s1182" alt="QGinequ" style="position:absolute;flip:y;visibility:visible" from="2790,1604" to="4230,3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" strokeweight=".5pt"/>
              <v:line id="Line 173" o:spid="_x0000_s1183" alt="QGinequ" style="position:absolute;flip:y;visibility:visible" from="2820,1614" to="4280,3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" strokeweight=".5pt"/>
              <v:line id="Line 174" o:spid="_x0000_s1184" alt="QGinequ" style="position:absolute;flip:y;visibility:visible" from="2840,1614" to="4340,3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" strokeweight=".5pt"/>
              <v:line id="Line 175" o:spid="_x0000_s1185" alt="QGinequ" style="position:absolute;flip:y;visibility:visible" from="2870,1604" to="4410,3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" strokeweight=".5pt"/>
              <v:line id="Line 176" o:spid="_x0000_s1186" alt="QGinequ" style="position:absolute;flip:y;visibility:visible" from="2890,1604" to="4470,3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" strokeweight=".5pt"/>
              <v:line id="Line 177" o:spid="_x0000_s1187" alt="QGinequ" style="position:absolute;flip:y;visibility:visible" from="2920,1614" to="4520,3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" strokeweight=".5pt"/>
              <v:line id="Line 178" o:spid="_x0000_s1188" alt="QGinequ" style="position:absolute;flip:y;visibility:visible" from="2940,1614" to="4580,3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" strokeweight=".5pt"/>
              <v:line id="Line 179" o:spid="_x0000_s1189" alt="QGinequ" style="position:absolute;flip:y;visibility:visible" from="2970,1604" to="4650,3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" strokeweight=".5pt"/>
              <v:line id="Line 180" o:spid="_x0000_s1190" alt="QGinequ" style="position:absolute;flip:y;visibility:visible" from="3000,1614" to="4700,3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" strokeweight=".5pt"/>
              <v:line id="Line 181" o:spid="_x0000_s1191" alt="QGinequ" style="position:absolute;flip:y;visibility:visible" from="3020,1614" to="4760,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" strokeweight=".5pt"/>
              <v:line id="Line 182" o:spid="_x0000_s1192" alt="QGinequ" style="position:absolute;flip:y;visibility:visible" from="3050,1604" to="4830,3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" strokeweight=".5pt"/>
              <v:line id="Line 183" o:spid="_x0000_s1193" alt="QGinequ" style="position:absolute;flip:y;visibility:visible" from="3070,1604" to="4890,3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" strokeweight=".5pt"/>
              <v:line id="Line 184" o:spid="_x0000_s1194" alt="QGinequ" style="position:absolute;flip:y;visibility:visible" from="3100,1614" to="4940,3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" strokeweight=".5pt"/>
              <v:line id="Line 185" o:spid="_x0000_s1195" alt="QGinequ" style="position:absolute;flip:y;visibility:visible" from="3120,1614" to="5000,3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" strokeweight=".5pt"/>
              <v:line id="Line 186" o:spid="_x0000_s1196" alt="QGinequ" style="position:absolute;flip:y;visibility:visible" from="3150,1604" to="5070,3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" strokeweight=".5pt"/>
              <v:line id="Line 187" o:spid="_x0000_s1197" alt="QGinequ" style="position:absolute;flip:y;visibility:visible" from="3180,1614" to="5120,3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" strokeweight=".5pt"/>
              <v:line id="Line 188" o:spid="_x0000_s1198" alt="QGinequ" style="position:absolute;flip:y;visibility:visible" from="3200,1614" to="5180,3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" strokeweight=".5pt"/>
              <v:line id="Line 189" o:spid="_x0000_s1199" alt="QGinequ" style="position:absolute;flip:y;visibility:visible" from="3230,1604" to="5250,3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" strokeweight=".5pt"/>
              <v:line id="Line 190" o:spid="_x0000_s1200" alt="QGinequ" style="position:absolute;flip:y;visibility:visible" from="3250,1604" to="5310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" strokeweight=".5pt"/>
              <v:line id="Line 191" o:spid="_x0000_s1201" alt="QGinequ" style="position:absolute;flip:y;visibility:visible" from="3280,1614" to="5360,3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" strokeweight=".5pt"/>
              <v:line id="Line 192" o:spid="_x0000_s1202" alt="QGinequ" style="position:absolute;flip:y;visibility:visible" from="3300,1614" to="5420,3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" strokeweight=".5pt"/>
              <v:line id="Line 193" o:spid="_x0000_s1203" alt="QGinequ" style="position:absolute;flip:y;visibility:visible" from="3330,1604" to="5490,3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" strokeweight=".5pt"/>
              <v:line id="Line 194" o:spid="_x0000_s1204" alt="QGinequ" style="position:absolute;flip:y;visibility:visible" from="3360,1614" to="5540,3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" strokeweight=".5pt"/>
              <v:line id="Line 195" o:spid="_x0000_s1205" alt="QGinequ" style="position:absolute;flip:y;visibility:visible" from="3380,1614" to="5600,3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" strokeweight=".5pt"/>
              <v:line id="Line 196" o:spid="_x0000_s1206" alt="QGinequ" style="position:absolute;flip:y;visibility:visible" from="3410,1604" to="5670,3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" strokeweight=".5pt"/>
              <v:line id="Line 197" o:spid="_x0000_s1207" alt="QGinequ" style="position:absolute;flip:y;visibility:visible" from="3430,1604" to="5730,3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" strokeweight=".5pt"/>
              <v:line id="Line 198" o:spid="_x0000_s1208" alt="QGinequ" style="position:absolute;flip:y;visibility:visible" from="3460,1614" to="5780,3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" strokeweight=".5pt"/>
              <v:line id="Line 199" o:spid="_x0000_s1209" alt="QGinequ" style="position:absolute;flip:y;visibility:visible" from="3480,1614" to="5840,3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" strokeweight=".5pt"/>
              <v:line id="Line 200" o:spid="_x0000_s1210" alt="QGinequ" style="position:absolute;flip:y;visibility:visible" from="3510,1604" to="5910,4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" strokeweight=".5pt"/>
              <v:line id="Line 201" o:spid="_x0000_s1211" alt="QGinequ" style="position:absolute;flip:y;visibility:visible" from="3540,1614" to="5960,4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" strokeweight=".5pt"/>
              <v:line id="Line 202" o:spid="_x0000_s1212" alt="QGinequ" style="position:absolute;flip:y;visibility:visible" from="3560,1614" to="6020,4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" strokeweight=".5pt"/>
              <v:line id="Line 203" o:spid="_x0000_s1213" alt="QGinequ" style="position:absolute;flip:y;visibility:visible" from="3590,1604" to="6090,4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" strokeweight=".5pt"/>
              <v:line id="Line 204" o:spid="_x0000_s1214" alt="QGinequ" style="position:absolute;flip:y;visibility:visible" from="3610,1604" to="6150,4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" strokeweight=".5pt"/>
              <v:line id="Line 205" o:spid="_x0000_s1215" alt="QGinequ" style="position:absolute;flip:y;visibility:visible" from="3640,1614" to="6200,4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" strokeweight=".5pt"/>
              <v:line id="Line 206" o:spid="_x0000_s1216" alt="QGinequ" style="position:absolute;flip:y;visibility:visible" from="3660,1614" to="6260,4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" strokeweight=".5pt"/>
              <v:line id="Line 207" o:spid="_x0000_s1217" alt="QGinequ" style="position:absolute;flip:y;visibility:visible" from="3690,1604" to="6330,4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" strokeweight=".5pt"/>
              <v:line id="Line 208" o:spid="_x0000_s1218" alt="QGinequ" style="position:absolute;flip:y;visibility:visible" from="3720,1614" to="6380,4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" strokeweight=".5pt"/>
              <v:line id="Line 209" o:spid="_x0000_s1219" alt="QGinequ" style="position:absolute;flip:y;visibility:visible" from="3740,1614" to="6440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" strokeweight=".5pt"/>
              <v:line id="Line 210" o:spid="_x0000_s1220" alt="QGinequ" style="position:absolute;flip:y;visibility:visible" from="3770,1604" to="6510,4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" strokeweight=".5pt"/>
              <v:line id="Line 211" o:spid="_x0000_s1221" alt="QGinequ" style="position:absolute;flip:y;visibility:visible" from="3790,1604" to="6570,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" strokeweight=".5pt"/>
              <v:line id="Line 212" o:spid="_x0000_s1222" alt="QGinequ" style="position:absolute;flip:y;visibility:visible" from="3820,1614" to="6620,4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" strokeweight=".5pt"/>
              <v:line id="Line 213" o:spid="_x0000_s1223" alt="QGinequ" style="position:absolute;flip:y;visibility:visible" from="3840,1614" to="6680,4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" strokeweight=".5pt"/>
              <v:line id="Line 214" o:spid="_x0000_s1224" alt="QGinequ" style="position:absolute;flip:y;visibility:visible" from="3870,1604" to="6750,4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" strokeweight=".5pt"/>
              <v:line id="Line 215" o:spid="_x0000_s1225" alt="QGinequ" style="position:absolute;flip:y;visibility:visible" from="3900,1614" to="6800,4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" strokeweight=".5pt"/>
              <v:line id="Line 216" o:spid="_x0000_s1226" alt="QGinequ" style="position:absolute;flip:y;visibility:visible" from="3920,1614" to="6860,4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" strokeweight=".5pt"/>
              <v:line id="Line 217" o:spid="_x0000_s1227" alt="QGinequ" style="position:absolute;flip:y;visibility:visible" from="3950,1604" to="6930,4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" strokeweight=".5pt"/>
              <v:line id="Line 218" o:spid="_x0000_s1228" alt="QGinequ" style="position:absolute;flip:y;visibility:visible" from="3970,1604" to="6990,4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" strokeweight=".5pt"/>
              <v:line id="Line 219" o:spid="_x0000_s1229" alt="QGinequ" style="position:absolute;flip:y;visibility:visible" from="4000,1614" to="7040,4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" strokeweight=".5pt"/>
              <v:line id="Line 220" o:spid="_x0000_s1230" alt="QGinequ" style="position:absolute;flip:y;visibility:visible" from="4020,1614" to="7100,4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" strokeweight=".5pt"/>
              <v:line id="Line 221" o:spid="_x0000_s1231" alt="QGinequ" style="position:absolute;flip:y;visibility:visible" from="4050,1604" to="7170,4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" strokeweight=".5pt"/>
              <v:line id="Line 222" o:spid="_x0000_s1232" alt="QGinequ" style="position:absolute;flip:y;visibility:visible" from="4080,1614" to="7220,4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" strokeweight=".5pt"/>
              <v:line id="Line 223" o:spid="_x0000_s1233" alt="QGinequ" style="position:absolute;flip:y;visibility:visible" from="4100,1614" to="7280,4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" strokeweight=".5pt"/>
              <v:line id="Line 224" o:spid="_x0000_s1234" alt="QGinequ" style="position:absolute;flip:y;visibility:visible" from="4130,1604" to="7350,4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" strokeweight=".5pt"/>
              <v:line id="Line 225" o:spid="_x0000_s1235" alt="QGinequ" style="position:absolute;flip:y;visibility:visible" from="4150,1604" to="7410,4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" strokeweight=".5pt"/>
              <v:line id="Line 226" o:spid="_x0000_s1236" alt="QGinequ" style="position:absolute;flip:y;visibility:visible" from="4180,1614" to="7460,4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" strokeweight=".5pt"/>
              <v:line id="Line 227" o:spid="_x0000_s1237" alt="QGinequ" style="position:absolute;flip:y;visibility:visible" from="4200,1614" to="7520,4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" strokeweight=".5pt"/>
              <v:line id="Line 228" o:spid="_x0000_s1238" alt="QGinequ" style="position:absolute;flip:y;visibility:visible" from="4230,1604" to="7590,4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" strokeweight=".5pt"/>
              <v:line id="Line 229" o:spid="_x0000_s1239" alt="QGinequ" style="position:absolute;flip:y;visibility:visible" from="4260,1614" to="7640,4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" strokeweight=".5pt"/>
              <v:line id="Line 230" o:spid="_x0000_s1240" alt="QGinequ" style="position:absolute;flip:y;visibility:visible" from="4280,1614" to="7700,5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" strokeweight=".5pt"/>
              <v:line id="Line 231" o:spid="_x0000_s1241" alt="QGinequ" style="position:absolute;flip:y;visibility:visible" from="4310,1604" to="7770,5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" strokeweight=".5pt"/>
              <v:line id="Line 232" o:spid="_x0000_s1242" alt="QGinequ" style="position:absolute;flip:y;visibility:visible" from="4330,1604" to="7830,5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" strokeweight=".5pt"/>
              <v:line id="Line 233" o:spid="_x0000_s1243" alt="QGinequ" style="position:absolute;flip:y;visibility:visible" from="4360,1614" to="7880,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" strokeweight=".5pt"/>
              <v:line id="Line 234" o:spid="_x0000_s1244" alt="QGinequ" style="position:absolute;flip:y;visibility:visible" from="4380,1614" to="7940,5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" strokeweight=".5pt"/>
              <v:line id="Line 235" o:spid="_x0000_s1245" alt="QGinequ" style="position:absolute;flip:y;visibility:visible" from="4410,1604" to="8010,5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" strokeweight=".5pt"/>
              <v:line id="Line 236" o:spid="_x0000_s1246" alt="QGinequ" style="position:absolute;flip:y;visibility:visible" from="4440,1614" to="8060,5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" strokeweight=".5pt"/>
              <v:line id="Line 237" o:spid="_x0000_s1247" alt="QGinequ" style="position:absolute;flip:y;visibility:visible" from="4460,1614" to="8120,5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" strokeweight=".5pt"/>
              <v:line id="Line 238" o:spid="_x0000_s1248" alt="QGinequ" style="position:absolute;flip:y;visibility:visible" from="4490,1604" to="8190,5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" strokeweight=".5pt"/>
              <v:line id="Line 239" o:spid="_x0000_s1249" alt="QGinequ" style="position:absolute;flip:y;visibility:visible" from="4510,1604" to="8250,5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" strokeweight=".5pt"/>
              <v:line id="Line 240" o:spid="_x0000_s1250" alt="QGinequ" style="position:absolute;flip:y;visibility:visible" from="5930,8404" to="59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" strokeweight=".5pt"/>
              <v:line id="Line 241" o:spid="_x0000_s1251" alt="QGinequ" style="position:absolute;flip:y;visibility:visible" from="5870,8374" to="592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" strokeweight=".5pt"/>
              <v:line id="Line 242" o:spid="_x0000_s1252" alt="QGinequ" style="position:absolute;flip:y;visibility:visible" from="5810,8344" to="589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" strokeweight=".5pt"/>
              <v:line id="Line 243" o:spid="_x0000_s1253" alt="QGinequ" style="position:absolute;flip:y;visibility:visible" from="5750,8314" to="586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" strokeweight=".5pt"/>
              <v:line id="Line 244" o:spid="_x0000_s1254" alt="QGinequ" style="position:absolute;flip:y;visibility:visible" from="5690,8284" to="583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" strokeweight=".5pt"/>
              <v:line id="Line 245" o:spid="_x0000_s1255" alt="QGinequ" style="position:absolute;flip:y;visibility:visible" from="5630,8254" to="580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" strokeweight=".5pt"/>
              <v:line id="Line 246" o:spid="_x0000_s1256" alt="QGinequ" style="position:absolute;flip:y;visibility:visible" from="5570,8224" to="577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" strokeweight=".5pt"/>
              <v:line id="Line 247" o:spid="_x0000_s1257" alt="QGinequ" style="position:absolute;flip:y;visibility:visible" from="5510,8194" to="574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" strokeweight=".5pt"/>
              <v:line id="Line 248" o:spid="_x0000_s1258" alt="QGinequ" style="position:absolute;flip:y;visibility:visible" from="5450,8164" to="571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" strokeweight=".5pt"/>
              <v:line id="Line 249" o:spid="_x0000_s1259" alt="QGinequ" style="position:absolute;flip:y;visibility:visible" from="5390,8134" to="568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" strokeweight=".5pt"/>
              <v:line id="Line 250" o:spid="_x0000_s1260" alt="QGinequ" style="position:absolute;flip:y;visibility:visible" from="5330,8104" to="56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" strokeweight=".5pt"/>
              <v:line id="Line 251" o:spid="_x0000_s1261" alt="QGinequ" style="position:absolute;flip:y;visibility:visible" from="5270,8074" to="562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" strokeweight=".5pt"/>
              <v:line id="Line 252" o:spid="_x0000_s1262" alt="QGinequ" style="position:absolute;flip:y;visibility:visible" from="5210,8044" to="559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" strokeweight=".5pt"/>
              <v:line id="Line 253" o:spid="_x0000_s1263" alt="QGinequ" style="position:absolute;flip:y;visibility:visible" from="5150,8014" to="556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" strokeweight=".5pt"/>
              <v:line id="Line 254" o:spid="_x0000_s1264" alt="QGinequ" style="position:absolute;flip:y;visibility:visible" from="5090,7984" to="553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" strokeweight=".5pt"/>
              <v:line id="Line 255" o:spid="_x0000_s1265" alt="QGinequ" style="position:absolute;flip:y;visibility:visible" from="5030,7954" to="550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" strokeweight=".5pt"/>
              <v:line id="Line 256" o:spid="_x0000_s1266" alt="QGinequ" style="position:absolute;flip:y;visibility:visible" from="4970,7924" to="547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" strokeweight=".5pt"/>
              <v:line id="Line 257" o:spid="_x0000_s1267" alt="QGinequ" style="position:absolute;flip:y;visibility:visible" from="4910,7894" to="544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" strokeweight=".5pt"/>
              <v:line id="Line 258" o:spid="_x0000_s1268" alt="QGinequ" style="position:absolute;flip:y;visibility:visible" from="4850,7864" to="541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" strokeweight=".5pt"/>
              <v:line id="Line 259" o:spid="_x0000_s1269" alt="QGinequ" style="position:absolute;flip:y;visibility:visible" from="4790,7834" to="538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" strokeweight=".5pt"/>
              <v:line id="Line 260" o:spid="_x0000_s1270" alt="QGinequ" style="position:absolute;flip:y;visibility:visible" from="4730,7804" to="535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" strokeweight=".5pt"/>
              <v:line id="Line 261" o:spid="_x0000_s1271" alt="QGinequ" style="position:absolute;flip:y;visibility:visible" from="4670,7774" to="532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" strokeweight=".5pt"/>
              <v:line id="Line 262" o:spid="_x0000_s1272" alt="QGinequ" style="position:absolute;flip:y;visibility:visible" from="4610,7744" to="529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" strokeweight=".5pt"/>
              <v:line id="Line 263" o:spid="_x0000_s1273" alt="QGinequ" style="position:absolute;flip:y;visibility:visible" from="4550,7714" to="526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" strokeweight=".5pt"/>
              <v:line id="Line 264" o:spid="_x0000_s1274" alt="QGinequ" style="position:absolute;flip:y;visibility:visible" from="4490,7684" to="523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" strokeweight=".5pt"/>
              <v:line id="Line 265" o:spid="_x0000_s1275" alt="QGinequ" style="position:absolute;flip:y;visibility:visible" from="4430,7654" to="520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" strokeweight=".5pt"/>
              <v:line id="Line 266" o:spid="_x0000_s1276" alt="QGinequ" style="position:absolute;flip:y;visibility:visible" from="4370,7624" to="517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" strokeweight=".5pt"/>
              <v:line id="Line 267" o:spid="_x0000_s1277" alt="QGinequ" style="position:absolute;flip:y;visibility:visible" from="4311,7594" to="514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" strokeweight=".5pt"/>
              <v:line id="Line 268" o:spid="_x0000_s1278" alt="QGinequ" style="position:absolute;flip:y;visibility:visible" from="4251,7564" to="511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" strokeweight=".5pt"/>
              <v:line id="Line 269" o:spid="_x0000_s1279" alt="QGinequ" style="position:absolute;flip:y;visibility:visible" from="4191,7534" to="508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" strokeweight=".5pt"/>
              <v:line id="Line 270" o:spid="_x0000_s1280" alt="QGinequ" style="position:absolute;flip:y;visibility:visible" from="4131,7504" to="505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" strokeweight=".5pt"/>
              <v:line id="Line 271" o:spid="_x0000_s1281" alt="QGinequ" style="position:absolute;flip:y;visibility:visible" from="4071,7474" to="502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" strokeweight=".5pt"/>
              <v:line id="Line 272" o:spid="_x0000_s1282" alt="QGinequ" style="position:absolute;flip:y;visibility:visible" from="4011,7444" to="499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" strokeweight=".5pt"/>
              <v:line id="Line 273" o:spid="_x0000_s1283" alt="QGinequ" style="position:absolute;flip:y;visibility:visible" from="3951,7414" to="496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" strokeweight=".5pt"/>
              <v:line id="Line 274" o:spid="_x0000_s1284" alt="QGinequ" style="position:absolute;flip:y;visibility:visible" from="3891,7384" to="493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" strokeweight=".5pt"/>
              <v:line id="Line 275" o:spid="_x0000_s1285" alt="QGinequ" style="position:absolute;flip:y;visibility:visible" from="3831,7354" to="490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" strokeweight=".5pt"/>
              <v:line id="Line 276" o:spid="_x0000_s1286" alt="QGinequ" style="position:absolute;flip:y;visibility:visible" from="3771,7324" to="487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" strokeweight=".5pt"/>
              <v:line id="Line 277" o:spid="_x0000_s1287" alt="QGinequ" style="position:absolute;flip:y;visibility:visible" from="3711,7294" to="484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" strokeweight=".5pt"/>
              <v:line id="Line 278" o:spid="_x0000_s1288" alt="QGinequ" style="position:absolute;flip:y;visibility:visible" from="3651,7264" to="481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" strokeweight=".5pt"/>
              <v:line id="Line 279" o:spid="_x0000_s1289" alt="QGinequ" style="position:absolute;flip:y;visibility:visible" from="3591,7234" to="478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" strokeweight=".5pt"/>
              <v:line id="Line 280" o:spid="_x0000_s1290" alt="QGinequ" style="position:absolute;flip:y;visibility:visible" from="3531,7204" to="475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" strokeweight=".5pt"/>
              <v:line id="Line 281" o:spid="_x0000_s1291" alt="QGinequ" style="position:absolute;flip:y;visibility:visible" from="3471,7174" to="472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" strokeweight=".5pt"/>
              <v:line id="Line 282" o:spid="_x0000_s1292" alt="QGinequ" style="position:absolute;flip:y;visibility:visible" from="3411,7144" to="469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" strokeweight=".5pt"/>
              <v:line id="Line 283" o:spid="_x0000_s1293" alt="QGinequ" style="position:absolute;flip:y;visibility:visible" from="3351,7114" to="466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" strokeweight=".5pt"/>
              <v:line id="Line 284" o:spid="_x0000_s1294" alt="QGinequ" style="position:absolute;flip:y;visibility:visible" from="3291,7084" to="463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" strokeweight=".5pt"/>
              <v:line id="Line 285" o:spid="_x0000_s1295" alt="QGinequ" style="position:absolute;flip:y;visibility:visible" from="3231,7054" to="460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" strokeweight=".5pt"/>
              <v:line id="Line 286" o:spid="_x0000_s1296" alt="QGinequ" style="position:absolute;flip:y;visibility:visible" from="3171,7024" to="457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" strokeweight=".5pt"/>
              <v:line id="Line 287" o:spid="_x0000_s1297" alt="QGinequ" style="position:absolute;flip:y;visibility:visible" from="3111,6994" to="454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" strokeweight=".5pt"/>
              <v:line id="Line 288" o:spid="_x0000_s1298" alt="QGinequ" style="position:absolute;flip:y;visibility:visible" from="3051,6964" to="451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" strokeweight=".5pt"/>
              <v:line id="Line 289" o:spid="_x0000_s1299" alt="QGinequ" style="position:absolute;flip:y;visibility:visible" from="2991,6934" to="448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" strokeweight=".5pt"/>
              <v:line id="Line 290" o:spid="_x0000_s1300" alt="QGinequ" style="position:absolute;flip:y;visibility:visible" from="2931,6904" to="445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" strokeweight=".5pt"/>
              <v:line id="Line 291" o:spid="_x0000_s1301" alt="QGinequ" style="position:absolute;flip:y;visibility:visible" from="2871,6874" to="442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" strokeweight=".5pt"/>
              <v:line id="Line 292" o:spid="_x0000_s1302" alt="QGinequ" style="position:absolute;flip:y;visibility:visible" from="2811,6844" to="439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" strokeweight=".5pt"/>
              <v:line id="Line 293" o:spid="_x0000_s1303" alt="QGinequ" style="position:absolute;flip:y;visibility:visible" from="2751,6814" to="436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" strokeweight=".5pt"/>
              <v:line id="Line 294" o:spid="_x0000_s1304" alt="QGinequ" style="position:absolute;flip:y;visibility:visible" from="2691,6784" to="433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" strokeweight=".5pt"/>
              <v:line id="Line 295" o:spid="_x0000_s1305" alt="QGinequ" style="position:absolute;flip:y;visibility:visible" from="2631,6754" to="430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" strokeweight=".5pt"/>
              <v:line id="Line 296" o:spid="_x0000_s1306" alt="QGinequ" style="position:absolute;flip:y;visibility:visible" from="2571,6724" to="427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" strokeweight=".5pt"/>
              <v:line id="Line 297" o:spid="_x0000_s1307" alt="QGinequ" style="position:absolute;flip:y;visibility:visible" from="2511,6694" to="424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" strokeweight=".5pt"/>
              <v:line id="Line 298" o:spid="_x0000_s1308" alt="QGinequ" style="position:absolute;flip:y;visibility:visible" from="2451,6664" to="421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" strokeweight=".5pt"/>
              <v:line id="Line 299" o:spid="_x0000_s1309" alt="QGinequ" style="position:absolute;flip:y;visibility:visible" from="2391,6634" to="418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" strokeweight=".5pt"/>
              <v:line id="Line 300" o:spid="_x0000_s1310" alt="QGinequ" style="position:absolute;flip:y;visibility:visible" from="2331,6604" to="415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" strokeweight=".5pt"/>
              <v:line id="Line 301" o:spid="_x0000_s1311" alt="QGinequ" style="position:absolute;flip:y;visibility:visible" from="2271,6574" to="412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" strokeweight=".5pt"/>
              <v:line id="Line 302" o:spid="_x0000_s1312" alt="QGinequ" style="position:absolute;flip:y;visibility:visible" from="2211,6544" to="409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" strokeweight=".5pt"/>
              <v:line id="Line 303" o:spid="_x0000_s1313" alt="QGinequ" style="position:absolute;flip:y;visibility:visible" from="2151,6514" to="406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" strokeweight=".5pt"/>
              <v:line id="Line 304" o:spid="_x0000_s1314" alt="QGinequ" style="position:absolute;flip:y;visibility:visible" from="2091,6484" to="403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" strokeweight=".5pt"/>
              <v:line id="Line 305" o:spid="_x0000_s1315" alt="QGinequ" style="position:absolute;flip:y;visibility:visible" from="2031,6454" to="400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" strokeweight=".5pt"/>
              <v:line id="Line 306" o:spid="_x0000_s1316" alt="QGinequ" style="position:absolute;flip:y;visibility:visible" from="1971,6424" to="397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" strokeweight=".5pt"/>
              <v:line id="Line 307" o:spid="_x0000_s1317" alt="QGinequ" style="position:absolute;flip:y;visibility:visible" from="1911,6394" to="394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" strokeweight=".5pt"/>
              <v:line id="Line 308" o:spid="_x0000_s1318" alt="QGinequ" style="position:absolute;flip:y;visibility:visible" from="1851,6364" to="391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" strokeweight=".5pt"/>
              <v:line id="Line 309" o:spid="_x0000_s1319" alt="QGinequ" style="position:absolute;flip:y;visibility:visible" from="1791,6334" to="388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" strokeweight=".5pt"/>
              <v:line id="Line 310" o:spid="_x0000_s1320" alt="QGinequ" style="position:absolute;flip:y;visibility:visible" from="1731,6304" to="385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" strokeweight=".5pt"/>
              <v:line id="Line 311" o:spid="_x0000_s1321" alt="QGinequ" style="position:absolute;flip:y;visibility:visible" from="1671,6274" to="382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" strokeweight=".5pt"/>
              <v:line id="Line 312" o:spid="_x0000_s1322" alt="QGinequ" style="position:absolute;flip:y;visibility:visible" from="1611,6244" to="379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" strokeweight=".5pt"/>
              <v:line id="Line 313" o:spid="_x0000_s1323" alt="QGinequ" style="position:absolute;flip:y;visibility:visible" from="1551,6214" to="376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" strokeweight=".5pt"/>
              <v:line id="Line 314" o:spid="_x0000_s1324" alt="QGinequ" style="position:absolute;flip:y;visibility:visible" from="1491,6184" to="373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" strokeweight=".5pt"/>
              <v:line id="Line 315" o:spid="_x0000_s1325" alt="QGinequ" style="position:absolute;flip:y;visibility:visible" from="1431,3904" to="1451,3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" strokeweight=".5pt"/>
              <v:line id="Line 316" o:spid="_x0000_s1326" alt="QGinequ" style="position:absolute;flip:y;visibility:visible" from="1431,3934" to="1481,3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" strokeweight=".5pt"/>
              <v:line id="Line 317" o:spid="_x0000_s1327" alt="QGinequ" style="position:absolute;flip:y;visibility:visible" from="1431,3964" to="1511,4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" strokeweight=".5pt"/>
              <v:line id="Line 318" o:spid="_x0000_s1328" alt="QGinequ" style="position:absolute;flip:y;visibility:visible" from="1431,3994" to="1541,4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" strokeweight=".5pt"/>
              <v:line id="Line 319" o:spid="_x0000_s1329" alt="QGinequ" style="position:absolute;flip:y;visibility:visible" from="1431,4024" to="1571,4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" strokeweight=".5pt"/>
              <v:line id="Line 320" o:spid="_x0000_s1330" alt="QGinequ" style="position:absolute;flip:y;visibility:visible" from="1431,4054" to="1601,4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" strokeweight=".5pt"/>
              <v:line id="Line 321" o:spid="_x0000_s1331" alt="QGinequ" style="position:absolute;flip:y;visibility:visible" from="1431,4084" to="1631,4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" strokeweight=".5pt"/>
              <v:line id="Line 322" o:spid="_x0000_s1332" alt="QGinequ" style="position:absolute;flip:y;visibility:visible" from="1431,4114" to="1661,4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" strokeweight=".5pt"/>
              <v:line id="Line 323" o:spid="_x0000_s1333" alt="QGinequ" style="position:absolute;flip:y;visibility:visible" from="1431,4144" to="1691,4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" strokeweight=".5pt"/>
              <v:line id="Line 324" o:spid="_x0000_s1334" alt="QGinequ" style="position:absolute;flip:y;visibility:visible" from="1431,4174" to="1721,4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" strokeweight=".5pt"/>
              <v:line id="Line 325" o:spid="_x0000_s1335" alt="QGinequ" style="position:absolute;flip:y;visibility:visible" from="1431,4204" to="1751,4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" strokeweight=".5pt"/>
              <v:line id="Line 326" o:spid="_x0000_s1336" alt="QGinequ" style="position:absolute;flip:y;visibility:visible" from="1431,4234" to="1781,4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" strokeweight=".5pt"/>
              <v:line id="Line 327" o:spid="_x0000_s1337" alt="QGinequ" style="position:absolute;flip:y;visibility:visible" from="1431,4264" to="1811,4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" strokeweight=".5pt"/>
              <v:line id="Line 328" o:spid="_x0000_s1338" alt="QGinequ" style="position:absolute;flip:y;visibility:visible" from="1431,4294" to="1841,4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" strokeweight=".5pt"/>
              <v:line id="Line 329" o:spid="_x0000_s1339" alt="QGinequ" style="position:absolute;flip:y;visibility:visible" from="1431,4324" to="1871,4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" strokeweight=".5pt"/>
              <v:line id="Line 330" o:spid="_x0000_s1340" alt="QGinequ" style="position:absolute;flip:y;visibility:visible" from="1431,4354" to="1901,4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" strokeweight=".5pt"/>
              <v:line id="Line 331" o:spid="_x0000_s1341" alt="QGinequ" style="position:absolute;flip:y;visibility:visible" from="1431,4384" to="1931,4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" strokeweight=".5pt"/>
              <v:line id="Line 332" o:spid="_x0000_s1342" alt="QGinequ" style="position:absolute;flip:y;visibility:visible" from="1431,4414" to="1961,4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" strokeweight=".5pt"/>
              <v:line id="Line 333" o:spid="_x0000_s1343" alt="QGinequ" style="position:absolute;flip:y;visibility:visible" from="1431,4444" to="1991,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" strokeweight=".5pt"/>
              <v:line id="Line 334" o:spid="_x0000_s1344" alt="QGinequ" style="position:absolute;flip:y;visibility:visible" from="1431,4474" to="2021,5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" strokeweight=".5pt"/>
              <v:line id="Line 335" o:spid="_x0000_s1345" alt="QGinequ" style="position:absolute;flip:y;visibility:visible" from="1431,4504" to="2051,5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" strokeweight=".5pt"/>
              <v:line id="Line 336" o:spid="_x0000_s1346" alt="QGinequ" style="position:absolute;flip:y;visibility:visible" from="1431,4534" to="2081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" strokeweight=".5pt"/>
              <v:line id="Line 337" o:spid="_x0000_s1347" alt="QGinequ" style="position:absolute;flip:y;visibility:visible" from="1431,4564" to="2111,5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" strokeweight=".5pt"/>
              <v:line id="Line 338" o:spid="_x0000_s1348" alt="QGinequ" style="position:absolute;flip:y;visibility:visible" from="1431,4594" to="2141,5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" strokeweight=".5pt"/>
              <v:line id="Line 339" o:spid="_x0000_s1349" alt="QGinequ" style="position:absolute;flip:y;visibility:visible" from="1431,4624" to="2171,5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" strokeweight=".5pt"/>
              <v:line id="Line 340" o:spid="_x0000_s1350" alt="QGinequ" style="position:absolute;flip:y;visibility:visible" from="1431,4654" to="2201,5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" strokeweight=".5pt"/>
              <v:line id="Line 341" o:spid="_x0000_s1351" alt="QGinequ" style="position:absolute;flip:y;visibility:visible" from="1431,4684" to="2231,5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" strokeweight=".5pt"/>
              <v:line id="Line 342" o:spid="_x0000_s1352" alt="QGinequ" style="position:absolute;flip:y;visibility:visible" from="1431,4714" to="2261,5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" strokeweight=".5pt"/>
              <v:line id="Line 343" o:spid="_x0000_s1353" alt="QGinequ" style="position:absolute;flip:y;visibility:visible" from="1431,4744" to="2291,5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" strokeweight=".5pt"/>
              <v:line id="Line 344" o:spid="_x0000_s1354" alt="QGinequ" style="position:absolute;flip:y;visibility:visible" from="1431,4774" to="2321,5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" strokeweight=".5pt"/>
              <v:line id="Line 345" o:spid="_x0000_s1355" alt="QGinequ" style="position:absolute;flip:y;visibility:visible" from="1431,4804" to="2351,5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" strokeweight=".5pt"/>
              <v:line id="Line 346" o:spid="_x0000_s1356" alt="QGinequ" style="position:absolute;flip:y;visibility:visible" from="1431,4834" to="2381,5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" strokeweight=".5pt"/>
              <v:line id="Line 347" o:spid="_x0000_s1357" alt="QGinequ" style="position:absolute;flip:y;visibility:visible" from="1431,4864" to="2411,5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" strokeweight=".5pt"/>
              <v:line id="Line 348" o:spid="_x0000_s1358" alt="QGinequ" style="position:absolute;flip:y;visibility:visible" from="1431,4894" to="2441,5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" strokeweight=".5pt"/>
              <v:line id="Line 349" o:spid="_x0000_s1359" alt="QGinequ" style="position:absolute;flip:y;visibility:visible" from="1431,4924" to="2471,5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" strokeweight=".5pt"/>
              <v:line id="Line 350" o:spid="_x0000_s1360" alt="QGinequ" style="position:absolute;flip:y;visibility:visible" from="1431,4954" to="2501,6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" strokeweight=".5pt"/>
              <v:line id="Line 351" o:spid="_x0000_s1361" alt="QGinequ" style="position:absolute;flip:y;visibility:visible" from="1431,4984" to="2531,6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" strokeweight=".5pt"/>
              <v:line id="Line 352" o:spid="_x0000_s1362" alt="QGinequ" style="position:absolute;flip:y;visibility:visible" from="1431,5014" to="2561,6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" strokeweight=".5pt"/>
              <v:line id="Line 353" o:spid="_x0000_s1363" alt="QGinequ" style="position:absolute;flip:y;visibility:visible" from="1431,5044" to="2591,6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" strokeweight=".5pt"/>
              <v:line id="Line 354" o:spid="_x0000_s1364" alt="QGinequ" style="position:absolute;flip:y;visibility:visible" from="1431,5074" to="2621,6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" strokeweight=".5pt"/>
              <v:line id="Line 355" o:spid="_x0000_s1365" alt="QGinequ" style="position:absolute;flip:y;visibility:visible" from="1431,5104" to="2651,6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" strokeweight=".5pt"/>
              <v:line id="Line 356" o:spid="_x0000_s1366" alt="QGinequ" style="position:absolute;flip:y;visibility:visible" from="1431,5134" to="2681,6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" strokeweight=".5pt"/>
              <v:line id="Line 357" o:spid="_x0000_s1367" alt="QGinequ" style="position:absolute;flip:y;visibility:visible" from="1431,5164" to="2711,6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" strokeweight=".5pt"/>
              <v:line id="Line 358" o:spid="_x0000_s1368" alt="QGinequ" style="position:absolute;flip:y;visibility:visible" from="1431,5194" to="2741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" strokeweight=".5pt"/>
              <v:line id="Line 359" o:spid="_x0000_s1369" alt="QGinequ" style="position:absolute;flip:y;visibility:visible" from="1431,5224" to="2771,6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" strokeweight=".5pt"/>
              <v:line id="Line 360" o:spid="_x0000_s1370" alt="QGinequ" style="position:absolute;flip:y;visibility:visible" from="1431,5254" to="2801,6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" strokeweight=".5pt"/>
              <v:line id="Line 361" o:spid="_x0000_s1371" alt="QGinequ" style="position:absolute;flip:y;visibility:visible" from="1431,5284" to="2831,6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" strokeweight=".5pt"/>
              <v:line id="Line 362" o:spid="_x0000_s1372" alt="QGinequ" style="position:absolute;flip:y;visibility:visible" from="1431,5314" to="2861,6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" strokeweight=".5pt"/>
              <v:line id="Line 363" o:spid="_x0000_s1373" alt="QGinequ" style="position:absolute;flip:y;visibility:visible" from="1431,5344" to="2891,6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" strokeweight=".5pt"/>
              <v:line id="Line 364" o:spid="_x0000_s1374" alt="QGinequ" style="position:absolute;flip:y;visibility:visible" from="1431,5374" to="2921,6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" strokeweight=".5pt"/>
              <v:line id="Line 365" o:spid="_x0000_s1375" alt="QGinequ" style="position:absolute;flip:y;visibility:visible" from="1431,5404" to="2951,6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" strokeweight=".5pt"/>
              <v:line id="Line 366" o:spid="_x0000_s1376" alt="QGinequ" style="position:absolute;flip:y;visibility:visible" from="1431,5434" to="2981,6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" strokeweight=".5pt"/>
              <v:line id="Line 367" o:spid="_x0000_s1377" alt="QGinequ" style="position:absolute;flip:y;visibility:visible" from="1431,5464" to="3011,7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" strokeweight=".5pt"/>
              <v:line id="Line 368" o:spid="_x0000_s1378" alt="QGinequ" style="position:absolute;flip:y;visibility:visible" from="1431,5494" to="3041,7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" strokeweight=".5pt"/>
              <v:line id="Line 369" o:spid="_x0000_s1379" alt="QGinequ" style="position:absolute;flip:y;visibility:visible" from="1431,5524" to="3071,7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" strokeweight=".5pt"/>
              <v:line id="Line 370" o:spid="_x0000_s1380" alt="QGinequ" style="position:absolute;flip:y;visibility:visible" from="1431,5554" to="3101,7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" strokeweight=".5pt"/>
              <v:line id="Line 371" o:spid="_x0000_s1381" alt="QGinequ" style="position:absolute;flip:y;visibility:visible" from="1431,5584" to="3131,7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" strokeweight=".5pt"/>
              <v:line id="Line 372" o:spid="_x0000_s1382" alt="QGinequ" style="position:absolute;flip:y;visibility:visible" from="1431,5614" to="3161,7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" strokeweight=".5pt"/>
              <v:line id="Line 373" o:spid="_x0000_s1383" alt="QGinequ" style="position:absolute;flip:y;visibility:visible" from="1431,5644" to="3191,7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" strokeweight=".5pt"/>
              <v:line id="Line 374" o:spid="_x0000_s1384" alt="QGinequ" style="position:absolute;flip:y;visibility:visible" from="1431,5674" to="3221,7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" strokeweight=".5pt"/>
              <v:line id="Line 375" o:spid="_x0000_s1385" alt="QGinequ" style="position:absolute;flip:y;visibility:visible" from="1431,5704" to="3251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" strokeweight=".5pt"/>
              <v:line id="Line 376" o:spid="_x0000_s1386" alt="QGinequ" style="position:absolute;flip:y;visibility:visible" from="1431,5734" to="3281,7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" strokeweight=".5pt"/>
              <v:line id="Line 377" o:spid="_x0000_s1387" alt="QGinequ" style="position:absolute;flip:y;visibility:visible" from="1431,5764" to="3311,7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" strokeweight=".5pt"/>
              <v:line id="Line 378" o:spid="_x0000_s1388" alt="QGinequ" style="position:absolute;flip:y;visibility:visible" from="1431,5794" to="3341,7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" strokeweight=".5pt"/>
              <v:line id="Line 379" o:spid="_x0000_s1389" alt="QGinequ" style="position:absolute;flip:y;visibility:visible" from="1431,5824" to="3371,7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" strokeweight=".5pt"/>
              <v:line id="Line 380" o:spid="_x0000_s1390" alt="QGinequ" style="position:absolute;flip:y;visibility:visible" from="1431,5854" to="3401,7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" strokeweight=".5pt"/>
              <v:line id="Line 381" o:spid="_x0000_s1391" alt="QGinequ" style="position:absolute;flip:y;visibility:visible" from="1431,5884" to="3431,7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" strokeweight=".5pt"/>
              <v:line id="Line 382" o:spid="_x0000_s1392" alt="QGinequ" style="position:absolute;flip:y;visibility:visible" from="1431,5914" to="3461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" strokeweight=".5pt"/>
              <v:line id="Line 383" o:spid="_x0000_s1393" alt="QGinequ" style="position:absolute;flip:y;visibility:visible" from="1431,5944" to="3491,8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" strokeweight=".5pt"/>
              <v:line id="Line 384" o:spid="_x0000_s1394" alt="QGinequ" style="position:absolute;flip:y;visibility:visible" from="1431,5974" to="3521,8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" strokeweight=".5pt"/>
              <v:line id="Line 385" o:spid="_x0000_s1395" alt="QGinequ" style="position:absolute;flip:y;visibility:visible" from="1431,6004" to="3551,8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" strokeweight=".5pt"/>
              <v:line id="Line 386" o:spid="_x0000_s1396" alt="QGinequ" style="position:absolute;flip:y;visibility:visible" from="1431,6034" to="3581,8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" strokeweight=".5pt"/>
              <v:line id="Line 387" o:spid="_x0000_s1397" alt="QGinequ" style="position:absolute;flip:y;visibility:visible" from="1431,6064" to="3611,8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" strokeweight=".5pt"/>
              <v:line id="Line 388" o:spid="_x0000_s1398" alt="QGinequ" style="position:absolute;flip:y;visibility:visible" from="1431,6094" to="3641,8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" strokeweight=".5pt"/>
              <v:line id="Line 389" o:spid="_x0000_s1399" alt="QGinequ" style="position:absolute;flip:y;visibility:visible" from="1431,6124" to="3671,8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" strokeweight=".5pt"/>
              <v:line id="Line 390" o:spid="_x0000_s1400" alt="QGinequ" style="position:absolute;flip:y;visibility:visible" from="1431,6154" to="370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" strokeweight=".5pt"/>
            </v:group>
            <v:shape id="Freeform 391" o:spid="_x0000_s1401" alt="QGsettings010010Mediumy&lt;2x/3+2x+y&gt;4x&gt;0111MediumMedium8x+6y&lt;48y&gt;011MediumMedium-21011x1y-2101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11AutoBlack0Medium0Black000MediumMedium0Medium0000BlackBlackBlackMediumSolid50%02001Black0.7500001500" style="position:absolute;left:1431;top:7290;width:6804;height:1135;visibility:visible;mso-wrap-style:square;v-text-anchor:top" coordsize="6804,1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" path="m,l10,,20,,30,,40,,50,,60,,70,,80,,90,r10,l110,r10,l130,r10,l150,r10,l170,r10,l190,r10,l210,r10,l230,r10,l250,r10,l270,r10,l290,r10,l310,r10,l330,r10,l350,r10,l370,r10,l390,r10,l410,r10,l430,r10,l450,r10,l470,r10,l490,r10,l510,r10,l530,r10,l550,r10,l570,r10,l590,r10,l610,r10,l630,r10,l650,r10,l670,r10,l690,r10,l710,r10,l730,r10,l750,r10,l770,r10,l790,r10,l810,r10,l830,r10,l850,r10,l870,r10,l890,r10,l910,r10,l930,r10,l950,r10,l970,r10,l990,r10,l1010,r10,l1030,r10,l1050,r10,l1070,r10,l1090,r10,l1110,r11,l1131,r10,l1151,r10,l1171,r10,l1191,r10,l1211,r10,l1231,r10,l1251,r10,l1271,r10,l1291,r10,l1311,r10,l1331,r10,l1351,r10,l1371,r10,l1391,r10,l1411,r10,l1431,r10,l1451,r10,l1471,r10,l1491,r10,l1511,r10,l1531,r10,l1551,r10,l1571,r10,l1591,r10,l1611,r10,l1631,r10,l1651,r10,l1671,r10,l1691,r10,l1711,r10,l1731,r10,l1751,r10,l1771,r10,l1791,r10,l1811,r10,l1831,r10,l1851,r10,l1871,r10,l1891,r10,l1911,r10,l1931,r10,l1951,r10,l1971,r10,l1991,r10,l2011,r10,l2031,r10,l2051,r10,l2071,r10,l2091,r10,l2111,r10,l2131,r10,l2151,r10,l2171,r10,l2191,r10,l2211,r10,l2231,r10,l2251,r10,l2271,r10,l2291,r10,l2311,r10,l2331,r10,l2351,r10,l2371,r10,l2391,r10,l2411,r10,l2431,r10,l2451,r10,l2471,r10,l2491,r10,l2511,r10,l2531,r10,l2551,r10,l2571,r10,l2591,r10,l2611,r10,l2631,r10,l2651,r10,l2671,r10,l2691,r10,l2711,r10,l2731,r10,l2751,r10,l2771,r10,l2791,r10,l2811,r10,l2831,r10,l2851,r10,l2871,r10,l2891,r10,l2911,r10,l2931,r10,l2951,r10,l2971,r10,l2991,r10,l3011,r10,l3031,r10,l3051,r10,l3071,r10,l3091,r10,l3111,r10,l3131,r10,l3151,r10,l3171,r10,l3191,r10,l3211,r10,l3231,r10,l3251,r10,l3271,r10,l3291,r10,l3311,r10,l3331,r10,l3351,r11,l3372,r10,l3392,r10,l3412,r10,l3432,r10,l3452,r10,l3472,r10,l3492,r10,l3512,r10,l3532,r10,l3552,r10,l3572,r10,l3592,r10,l3612,r10,l3632,r10,l3652,r10,l3672,r10,l3692,r10,l3712,r10,l3732,r10,l3752,r10,l3772,r10,l3792,r10,l3812,r10,l3832,r10,l3852,r10,l3872,r10,l3892,r10,l3912,r10,l3932,r10,l3952,r10,l3972,r10,l3992,r10,l4012,r10,l4032,r10,l4052,r10,l4072,r10,l4092,r10,l4112,r10,l4132,r10,l4152,r10,l4172,r10,l4192,r10,l4212,r10,l4232,r10,l4252,r10,l4272,r10,l4292,r10,l4312,r10,l4332,r10,l4352,r10,l4372,r10,l4392,r10,l4412,r10,l4432,r10,l4452,r10,l4472,r10,l4492,r10,l4512,r10,l4532,r10,l4552,r10,l4572,r10,l4592,r10,l4612,r10,l4632,r10,l4652,r10,l4672,r10,l4692,r10,l4712,r10,l4732,r10,l4752,r10,l4772,r10,l4792,r10,l4812,r10,l4832,r10,l4852,r10,l4872,r10,l4892,r10,l4912,r10,l4932,r10,l4952,r10,l4972,r10,l4992,r10,l5012,r10,l5032,r10,l5052,r10,l5072,r10,l5092,r10,l5112,r10,l5132,r10,l5152,r10,l5172,r10,l5192,r10,l5212,r10,l5232,r10,l5252,r10,l5272,r10,l5292,r10,l5312,r10,l5332,r10,l5352,r10,l5372,r10,l5392,r10,l5412,r10,l5432,r10,l5452,r10,l5472,r10,l5492,r10,l5512,r10,l5532,r10,l5552,r10,l5572,r10,l5592,r11,l5613,r10,l5633,r10,l5653,r10,l5673,r10,l5693,r10,l5713,r10,l5733,r10,l5753,r10,l5773,r10,l5793,r10,l5813,r10,l5833,r10,l5853,r10,l5873,r10,l5893,r10,l5913,r10,l5933,r10,l5953,r10,l5973,r10,l5993,r10,l6013,r10,l6033,r10,l6053,r10,l6073,r10,l6093,r10,l6113,r10,l6133,r10,l6153,r10,l6173,r10,l6193,r10,l6213,r10,l6233,r10,l6253,r10,l6273,r10,l6293,r10,l6313,r10,l6333,r10,l6353,r10,l6373,r10,l6393,r10,l6413,r10,l6433,r10,l6453,r10,l6473,r10,l6493,r10,l6513,r10,l6533,r10,l6553,r10,l6573,r10,l6593,r10,l6613,r10,l6633,r10,l6653,r10,l6673,r10,l6693,r10,l6713,r10,l6733,r10,l6753,r10,l6773,r10,l6793,r10,l6803,1134,,1134,,xe" fillcolor="gray" strokecolor="gray">
              <v:path arrowok="t" o:connecttype="custom" o:connectlocs="100,0;210,0;320,0;430,0;540,0;650,0;760,0;870,0;980,0;1090,0;1201,0;1311,0;1421,0;1531,0;1641,0;1751,0;1861,0;1971,0;2081,0;2191,0;2301,0;2411,0;2521,0;2631,0;2741,0;2851,0;2961,0;3071,0;3181,0;3291,0;3402,0;3512,0;3622,0;3732,0;3842,0;3952,0;4062,0;4172,0;4282,0;4392,0;4502,0;4612,0;4722,0;4832,0;4942,0;5052,0;5162,0;5272,0;5382,0;5492,0;5603,0;5713,0;5823,0;5933,0;6043,0;6153,0;6263,0;6373,0;6483,0;6593,0;6703,0;6803,1134" o:connectangles="0,0,0,0,0,0,0,0,0,0,0,0,0,0,0,0,0,0,0,0,0,0,0,0,0,0,0,0,0,0,0,0,0,0,0,0,0,0,0,0,0,0,0,0,0,0,0,0,0,0,0,0,0,0,0,0,0,0,0,0,0,0"/>
            </v:shape>
            <v:shape id="Freeform 392" o:spid="_x0000_s1402" alt="QGsettings010010Mediumy&lt;2x/3+2x+y&gt;4x&gt;0111MediumMedium8x+6y&lt;48y&gt;011MediumMedium-21011x1y-2101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11AutoBlack0Medium0Black000MediumMedium0Medium0000BlackBlackBlackMediumSolid50%02001Black0.7500001500" style="position:absolute;left:1431;top:1621;width:1135;height:6804;visibility:visible;mso-wrap-style:square;v-text-anchor:top" coordsize="1135,6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" path="m1134,6803r,-10l1134,6783r,-10l1134,6763r,-10l1134,6743r,-10l1134,6723r,-10l1134,6703r,-10l1134,6683r,-10l1134,6663r,-10l1134,6643r,-10l1134,6623r,-10l1134,6603r,-10l1134,6583r,-10l1134,6563r,-10l1134,6543r,-10l1134,6523r,-10l1134,6503r,-10l1134,6483r,-10l1134,6463r,-10l1134,6443r,-10l1134,6423r,-10l1134,6403r,-10l1134,6383r,-10l1134,6363r,-10l1134,6343r,-10l1134,6323r,-10l1134,6303r,-10l1134,6283r,-10l1134,6263r,-10l1134,6243r,-10l1134,6223r,-10l1134,6203r,-10l1134,6183r,-10l1134,6163r,-10l1134,6143r,-10l1134,6123r,-10l1134,6103r,-10l1134,6083r,-10l1134,6063r,-10l1134,6043r,-10l1134,6023r,-10l1134,6003r,-10l1134,5983r,-10l1134,5963r,-10l1134,5943r,-10l1134,5923r,-10l1134,5903r,-10l1134,5883r,-10l1134,5863r,-10l1134,5843r,-10l1134,5823r,-10l1134,5803r,-10l1134,5783r,-10l1134,5763r,-10l1134,5743r,-10l1134,5723r,-10l1134,5703r,-10l1134,5683r,-10l1134,5663r,-10l1134,5643r,-10l1134,5623r,-10l1134,5603r,-11l1134,5582r,-10l1134,5562r,-10l1134,5542r,-10l1134,5522r,-10l1134,5502r,-10l1134,5482r,-10l1134,5462r,-10l1134,5442r,-10l1134,5422r,-10l1134,5402r,-10l1134,5382r,-10l1134,5362r,-10l1134,5342r,-10l1134,5322r,-10l1134,5302r,-10l1134,5282r,-10l1134,5262r,-10l1134,5242r,-10l1134,5222r,-10l1134,5202r,-10l1134,5182r,-10l1134,5162r,-10l1134,5142r,-10l1134,5122r,-10l1134,5102r,-10l1134,5082r,-10l1134,5062r,-10l1134,5042r,-10l1134,5022r,-10l1134,5002r,-10l1134,4982r,-10l1134,4962r,-10l1134,4942r,-10l1134,4922r,-10l1134,4902r,-10l1134,4882r,-10l1134,4862r,-10l1134,4842r,-10l1134,4822r,-10l1134,4802r,-10l1134,4782r,-10l1134,4762r,-10l1134,4742r,-10l1134,4722r,-10l1134,4702r,-10l1134,4682r,-10l1134,4662r,-10l1134,4642r,-10l1134,4622r,-10l1134,4602r,-10l1134,4582r,-10l1134,4562r,-10l1134,4542r,-10l1134,4522r,-10l1134,4502r,-10l1134,4482r,-10l1134,4462r,-10l1134,4442r,-10l1134,4422r,-10l1134,4402r,-10l1134,4382r,-10l1134,4362r,-10l1134,4342r,-10l1134,4322r,-10l1134,4302r,-10l1134,4282r,-10l1134,4262r,-10l1134,4242r,-10l1134,4222r,-10l1134,4202r,-10l1134,4182r,-10l1134,4162r,-10l1134,4142r,-10l1134,4122r,-10l1134,4102r,-10l1134,4082r,-10l1134,4062r,-10l1134,4042r,-10l1134,4022r,-10l1134,4002r,-10l1134,3982r,-10l1134,3962r,-10l1134,3942r,-10l1134,3922r,-10l1134,3902r,-10l1134,3882r,-10l1134,3862r,-10l1134,3842r,-10l1134,3822r,-10l1134,3802r,-10l1134,3782r,-10l1134,3762r,-10l1134,3742r,-10l1134,3722r,-10l1134,3702r,-10l1134,3682r,-10l1134,3662r,-10l1134,3642r,-10l1134,3622r,-10l1134,3602r,-10l1134,3582r,-10l1134,3562r,-10l1134,3542r,-10l1134,3522r,-10l1134,3502r,-10l1134,3482r,-10l1134,3462r,-10l1134,3442r,-10l1134,3422r,-10l1134,3402r,-10l1134,3382r,-10l1134,3362r,-11l1134,3341r,-10l1134,3321r,-10l1134,3301r,-10l1134,3281r,-10l1134,3261r,-10l1134,3241r,-10l1134,3221r,-10l1134,3201r,-10l1134,3181r,-10l1134,3161r,-10l1134,3141r,-10l1134,3121r,-10l1134,3101r,-10l1134,3081r,-10l1134,3061r,-10l1134,3041r,-10l1134,3021r,-10l1134,3001r,-10l1134,2981r,-10l1134,2961r,-10l1134,2941r,-10l1134,2921r,-10l1134,2901r,-10l1134,2881r,-10l1134,2861r,-10l1134,2841r,-10l1134,2821r,-10l1134,2801r,-10l1134,2781r,-10l1134,2761r,-10l1134,2741r,-10l1134,2721r,-10l1134,2701r,-10l1134,2681r,-10l1134,2661r,-10l1134,2641r,-10l1134,2621r,-10l1134,2601r,-10l1134,2581r,-10l1134,2561r,-10l1134,2541r,-10l1134,2521r,-10l1134,2501r,-10l1134,2481r,-10l1134,2461r,-10l1134,2441r,-10l1134,2421r,-10l1134,2401r,-10l1134,2381r,-10l1134,2361r,-10l1134,2341r,-10l1134,2321r,-10l1134,2301r,-10l1134,2281r,-10l1134,2261r,-10l1134,2241r,-10l1134,2221r,-10l1134,2201r,-10l1134,2181r,-10l1134,2161r,-10l1134,2141r,-10l1134,2121r,-10l1134,2101r,-10l1134,2081r,-10l1134,2061r,-10l1134,2041r,-10l1134,2021r,-10l1134,2001r,-10l1134,1981r,-10l1134,1961r,-10l1134,1941r,-10l1134,1921r,-10l1134,1901r,-10l1134,1881r,-10l1134,1861r,-10l1134,1841r,-10l1134,1821r,-10l1134,1801r,-10l1134,1781r,-10l1134,1761r,-10l1134,1741r,-10l1134,1721r,-10l1134,1701r,-10l1134,1681r,-10l1134,1661r,-10l1134,1641r,-10l1134,1621r,-10l1134,1601r,-10l1134,1581r,-10l1134,1561r,-10l1134,1541r,-10l1134,1521r,-10l1134,1501r,-10l1134,1481r,-10l1134,1461r,-10l1134,1441r,-10l1134,1421r,-10l1134,1401r,-10l1134,1381r,-10l1134,1361r,-10l1134,1341r,-10l1134,1321r,-10l1134,1301r,-10l1134,1281r,-10l1134,1261r,-10l1134,1241r,-10l1134,1221r,-10l1134,1201r,-10l1134,1181r,-10l1134,1161r,-10l1134,1141r,-10l1134,1121r,-11l1134,1100r,-10l1134,1080r,-10l1134,1060r,-10l1134,1040r,-10l1134,1020r,-10l1134,1000r,-10l1134,980r,-10l1134,960r,-10l1134,940r,-10l1134,920r,-10l1134,900r,-10l1134,880r,-10l1134,860r,-10l1134,840r,-10l1134,820r,-10l1134,800r,-10l1134,780r,-10l1134,760r,-10l1134,740r,-10l1134,720r,-10l1134,700r,-10l1134,680r,-10l1134,660r,-10l1134,640r,-10l1134,620r,-10l1134,600r,-10l1134,580r,-10l1134,560r,-10l1134,540r,-10l1134,520r,-10l1134,500r,-10l1134,480r,-10l1134,460r,-10l1134,440r,-10l1134,420r,-10l1134,400r,-10l1134,380r,-10l1134,360r,-10l1134,340r,-10l1134,320r,-10l1134,300r,-10l1134,280r,-10l1134,260r,-10l1134,240r,-10l1134,220r,-10l1134,200r,-10l1134,180r,-10l1134,160r,-10l1134,140r,-10l1134,120r,-10l1134,100r,-10l1134,80r,-10l1134,60r,-10l1134,40r,-10l1134,20r,-10l1134,,,,,6803r1134,xe" fillcolor="gray" strokecolor="gray">
              <v:path arrowok="t" o:connecttype="custom" o:connectlocs="1134,6703;1134,6593;1134,6483;1134,6373;1134,6263;1134,6153;1134,6043;1134,5933;1134,5823;1134,5713;1134,5603;1134,5492;1134,5382;1134,5272;1134,5162;1134,5052;1134,4942;1134,4832;1134,4722;1134,4612;1134,4502;1134,4392;1134,4282;1134,4172;1134,4062;1134,3952;1134,3842;1134,3732;1134,3622;1134,3512;1134,3402;1134,3291;1134,3181;1134,3071;1134,2961;1134,2851;1134,2741;1134,2631;1134,2521;1134,2411;1134,2301;1134,2191;1134,2081;1134,1971;1134,1861;1134,1751;1134,1641;1134,1531;1134,1421;1134,1311;1134,1201;1134,1090;1134,980;1134,870;1134,760;1134,650;1134,540;1134,430;1134,320;1134,210;1134,100;0,0" o:connectangles="0,0,0,0,0,0,0,0,0,0,0,0,0,0,0,0,0,0,0,0,0,0,0,0,0,0,0,0,0,0,0,0,0,0,0,0,0,0,0,0,0,0,0,0,0,0,0,0,0,0,0,0,0,0,0,0,0,0,0,0,0,0"/>
            </v:shape>
            <v:shape id="Freeform 393" o:spid="_x0000_s1403" alt="QGsettings010010Mediumy&lt;2x/3+2x+y&gt;4x&gt;0111MediumMedium8x+6y&lt;48y&gt;011MediumMedium-21011x1y-2101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11AutoBlack0Medium0Black000MediumMedium0Medium0000BlackBlackBlackMediumSolid50%02001Black0.7500001500" style="position:absolute;left:1431;top:1621;width:6804;height:5292;visibility:visible;mso-wrap-style:square;v-text-anchor:top" coordsize="6804,5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" path="m,5291r10,-6l20,5278r10,-7l40,5265r10,-7l60,5251r10,-6l80,5238r10,-7l100,5225r10,-7l120,5211r10,-6l140,5198r10,-7l160,5185r10,-7l180,5171r10,-6l200,5158r10,-7l220,5145r10,-7l240,5131r10,-6l260,5118r10,-7l280,5105r10,-7l300,5091r10,-7l320,5078r10,-7l340,5064r10,-6l360,5051r10,-7l380,5038r10,-7l400,5024r10,-6l420,5011r10,-7l440,4998r10,-7l460,4984r10,-6l480,4971r10,-7l500,4958r10,-7l520,4944r10,-6l540,4931r10,-7l560,4918r10,-7l580,4904r10,-6l600,4891r10,-7l620,4878r10,-7l640,4864r10,-6l660,4851r10,-7l680,4838r10,-7l700,4824r10,-6l720,4811r10,-7l740,4798r10,-7l760,4784r10,-6l780,4771r10,-7l800,4758r10,-7l820,4744r10,-6l840,4731r10,-7l860,4718r10,-7l880,4704r10,-6l900,4691r10,-7l920,4678r10,-7l940,4664r10,-6l960,4651r10,-7l980,4638r10,-7l1000,4624r10,-6l1020,4611r10,-7l1040,4598r10,-7l1060,4584r10,-6l1080,4571r10,-7l1100,4558r10,-7l1121,4544r10,-6l1141,4531r10,-7l1161,4518r10,-7l1181,4504r10,-6l1201,4491r10,-7l1221,4478r10,-7l1241,4464r10,-6l1261,4451r10,-7l1281,4438r10,-7l1301,4424r10,-6l1321,4411r10,-7l1341,4398r10,-7l1361,4384r10,-6l1381,4371r10,-7l1401,4358r10,-7l1421,4344r10,-7l1441,4331r10,-7l1461,4317r10,-6l1481,4304r10,-7l1501,4291r10,-7l1521,4277r10,-6l1541,4264r10,-7l1561,4251r10,-7l1581,4237r10,-6l1601,4224r10,-7l1621,4211r10,-7l1641,4197r10,-6l1661,4184r10,-7l1681,4171r10,-7l1701,4157r10,-6l1721,4144r10,-7l1741,4131r10,-7l1761,4117r10,-6l1781,4104r10,-7l1801,4091r10,-7l1821,4077r10,-6l1841,4064r10,-7l1861,4051r10,-7l1881,4037r10,-6l1901,4024r10,-7l1921,4011r10,-7l1941,3997r10,-6l1961,3984r10,-7l1981,3971r10,-7l2001,3957r10,-6l2021,3944r10,-7l2041,3931r10,-7l2061,3917r10,-6l2081,3904r10,-7l2101,3891r10,-7l2121,3877r10,-6l2141,3864r10,-7l2161,3851r10,-7l2181,3837r10,-6l2201,3824r10,-7l2221,3811r10,-7l2241,3797r10,-6l2261,3784r10,-7l2281,3771r10,-7l2301,3757r10,-6l2321,3744r10,-7l2341,3731r10,-7l2361,3717r10,-6l2381,3704r10,-7l2401,3691r10,-7l2421,3677r10,-6l2441,3664r10,-7l2461,3651r10,-7l2481,3637r10,-6l2501,3624r10,-7l2521,3611r10,-7l2541,3597r10,-7l2561,3584r10,-7l2581,3570r10,-6l2601,3557r10,-7l2621,3544r10,-7l2641,3530r10,-6l2661,3517r10,-7l2681,3504r10,-7l2701,3490r10,-6l2721,3477r10,-7l2741,3464r10,-7l2761,3450r10,-6l2781,3437r10,-7l2801,3424r10,-7l2821,3410r10,-6l2841,3397r10,-7l2861,3384r10,-7l2881,3370r10,-6l2901,3357r10,-7l2921,3344r10,-7l2941,3330r10,-6l2961,3317r10,-7l2981,3304r10,-7l3001,3290r10,-6l3021,3277r10,-7l3041,3264r10,-7l3061,3250r10,-6l3081,3237r10,-7l3101,3224r10,-7l3121,3210r10,-6l3141,3197r10,-7l3161,3184r10,-7l3181,3170r10,-6l3201,3157r10,-7l3221,3144r10,-7l3241,3130r10,-6l3261,3117r10,-7l3281,3104r10,-7l3301,3090r10,-6l3321,3077r10,-7l3341,3064r10,-7l3362,3050r10,-6l3382,3037r10,-7l3402,3024r10,-7l3422,3010r10,-6l3442,2997r10,-7l3462,2984r10,-7l3482,2970r10,-6l3502,2957r10,-7l3522,2944r10,-7l3542,2930r10,-6l3562,2917r10,-7l3582,2904r10,-7l3602,2890r10,-6l3622,2877r10,-7l3642,2864r10,-7l3662,2850r10,-7l3682,2837r10,-7l3702,2823r10,-6l3722,2810r10,-7l3742,2797r10,-7l3762,2783r10,-6l3782,2770r10,-7l3802,2757r10,-7l3822,2743r10,-6l3842,2730r10,-7l3862,2717r10,-7l3882,2703r10,-6l3902,2690r10,-7l3922,2677r10,-7l3942,2663r10,-6l3962,2650r10,-7l3982,2637r10,-7l4002,2623r10,-6l4022,2610r10,-7l4042,2597r10,-7l4062,2583r10,-6l4082,2570r10,-7l4102,2557r10,-7l4122,2543r10,-6l4142,2530r10,-7l4162,2517r10,-7l4182,2503r10,-6l4202,2490r10,-7l4222,2477r10,-7l4242,2463r10,-6l4262,2450r10,-7l4282,2437r10,-7l4302,2423r10,-6l4322,2410r10,-7l4342,2397r10,-7l4362,2383r10,-6l4382,2370r10,-7l4402,2357r10,-7l4422,2343r10,-6l4442,2330r10,-7l4462,2317r10,-7l4482,2303r10,-6l4502,2290r10,-7l4522,2277r10,-7l4542,2263r10,-6l4562,2250r10,-7l4582,2237r10,-7l4602,2223r10,-6l4622,2210r10,-7l4642,2197r10,-7l4662,2183r10,-6l4682,2170r10,-7l4702,2157r10,-7l4722,2143r10,-6l4742,2130r10,-7l4762,2117r10,-7l4782,2103r10,-7l4802,2090r10,-7l4822,2076r10,-6l4842,2063r10,-7l4862,2050r10,-7l4882,2036r10,-6l4902,2023r10,-7l4922,2010r10,-7l4942,1996r10,-6l4962,1983r10,-7l4982,1970r10,-7l5002,1956r10,-6l5022,1943r10,-7l5042,1930r10,-7l5062,1916r10,-6l5082,1903r10,-7l5102,1890r10,-7l5122,1876r10,-6l5142,1863r10,-7l5162,1850r10,-7l5182,1836r10,-6l5202,1823r10,-7l5222,1810r10,-7l5242,1796r10,-6l5262,1783r10,-7l5282,1770r10,-7l5302,1756r10,-6l5322,1743r10,-7l5342,1730r10,-7l5362,1716r10,-6l5382,1703r10,-7l5402,1690r10,-7l5422,1676r10,-6l5442,1663r10,-7l5462,1650r10,-7l5482,1636r10,-6l5502,1623r10,-7l5522,1610r10,-7l5542,1596r10,-6l5562,1583r10,-7l5582,1570r10,-7l5603,1556r10,-6l5623,1543r10,-7l5643,1530r10,-7l5663,1516r10,-6l5683,1503r10,-7l5703,1490r10,-7l5723,1476r10,-6l5743,1463r10,-7l5763,1450r10,-7l5783,1436r10,-6l5803,1423r10,-7l5823,1410r10,-7l5843,1396r10,-6l5863,1383r10,-7l5883,1370r10,-7l5903,1356r10,-7l5923,1343r10,-7l5943,1329r10,-6l5963,1316r10,-7l5983,1303r10,-7l6003,1289r10,-6l6023,1276r10,-7l6043,1263r10,-7l6063,1249r10,-6l6083,1236r10,-7l6103,1223r10,-7l6123,1209r10,-6l6143,1196r10,-7l6163,1183r10,-7l6183,1169r10,-6l6203,1156r10,-7l6223,1143r10,-7l6243,1129r10,-6l6263,1116r10,-7l6283,1103r10,-7l6303,1089r10,-6l6323,1076r10,-7l6343,1063r10,-7l6363,1049r10,-6l6383,1036r10,-7l6403,1023r10,-7l6423,1009r10,-6l6443,996r10,-7l6463,983r10,-7l6483,969r10,-6l6503,956r10,-7l6523,943r10,-7l6543,929r10,-6l6563,916r10,-7l6583,903r10,-7l6603,889r10,-6l6623,876r10,-7l6643,863r10,-7l6663,849r10,-6l6683,836r10,-7l6703,823r10,-7l6723,809r10,-6l6743,796r10,-7l6763,783r10,-7l6783,769r10,-6l6803,756,6803,,,,,5291xe" fillcolor="gray" strokecolor="gray">
              <v:path arrowok="t" o:connecttype="custom" o:connectlocs="100,5225;210,5151;320,5078;430,5004;540,4931;650,4858;760,4784;870,4711;980,4638;1090,4564;1201,4491;1311,4418;1421,4344;1531,4271;1641,4197;1751,4124;1861,4051;1971,3977;2081,3904;2191,3831;2301,3757;2411,3684;2521,3611;2631,3537;2741,3464;2851,3390;2961,3317;3071,3244;3181,3170;3291,3097;3402,3024;3512,2950;3622,2877;3732,2803;3842,2730;3952,2657;4062,2583;4172,2510;4282,2437;4392,2363;4502,2290;4612,2217;4722,2143;4832,2070;4942,1996;5052,1923;5162,1850;5272,1776;5382,1703;5492,1630;5603,1556;5713,1483;5823,1410;5933,1336;6043,1263;6153,1189;6263,1116;6373,1043;6483,969;6593,896;6703,823;6803,0" o:connectangles="0,0,0,0,0,0,0,0,0,0,0,0,0,0,0,0,0,0,0,0,0,0,0,0,0,0,0,0,0,0,0,0,0,0,0,0,0,0,0,0,0,0,0,0,0,0,0,0,0,0,0,0,0,0,0,0,0,0,0,0,0,0"/>
            </v:shape>
            <v:group id="Group 394" o:spid="_x0000_s1404" alt="QGsettings010010Mediumy&lt;2x/3+2x+y&gt;4x&gt;0111MediumMedium8x+6y&lt;48y&gt;011MediumMedium-21011x1y-2101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11AutoBlack0Medium0Black000MediumMedium0Medium0000BlackBlackBlackMediumSolid50%02001Black0.7500001500" style="position:absolute;left:1321;top:1086;width:7413;height:7468" coordorigin="1321,1086" coordsize="7413,7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dLRxgAAANw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aLBfydCUdArn4BAAD//wMAUEsBAi0AFAAGAAgAAAAhANvh9svuAAAAhQEAABMAAAAAAAAA&#10;AAAAAAAAAAAAAFtDb250ZW50X1R5cGVzXS54bWxQSwECLQAUAAYACAAAACEAWvQsW78AAAAVAQAA&#10;CwAAAAAAAAAAAAAAAAAfAQAAX3JlbHMvLnJlbHNQSwECLQAUAAYACAAAACEA8UXS0cYAAADcAAAA&#10;DwAAAAAAAAAAAAAAAAAHAgAAZHJzL2Rvd25yZXYueG1sUEsFBgAAAAADAAMAtwAAAPoCAAAAAA==&#10;">
              <v:line id="Line 395" o:spid="_x0000_s1405" alt="QGpaper" style="position:absolute;visibility:visible" from="2564,1621" to="2564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" strokeweight="1pt"/>
              <v:line id="Line 396" o:spid="_x0000_s1406" alt="QGpaper" style="position:absolute;visibility:visible" from="3131,1621" to="313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" strokeweight="1pt"/>
              <v:line id="Line 397" o:spid="_x0000_s1407" alt="QGpaper" style="position:absolute;visibility:visible" from="3698,1621" to="3698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" strokeweight="1pt"/>
              <v:line id="Line 398" o:spid="_x0000_s1408" alt="QGpaper" style="position:absolute;visibility:visible" from="4265,1621" to="4265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" strokeweight="1pt"/>
              <v:line id="Line 399" o:spid="_x0000_s1409" alt="QGpaper" style="position:absolute;visibility:visible" from="4832,1621" to="4832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" strokeweight="1pt"/>
              <v:line id="Line 400" o:spid="_x0000_s1410" alt="QGpaper" style="position:absolute;visibility:visible" from="5399,1621" to="5399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" strokeweight="1pt"/>
              <v:line id="Line 401" o:spid="_x0000_s1411" alt="QGpaper" style="position:absolute;visibility:visible" from="5966,1621" to="5966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" strokeweight="1pt"/>
              <v:line id="Line 402" o:spid="_x0000_s1412" alt="QGpaper" style="position:absolute;visibility:visible" from="6533,1621" to="6533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" strokeweight="1pt"/>
              <v:line id="Line 403" o:spid="_x0000_s1413" alt="QGpaper" style="position:absolute;visibility:visible" from="7100,1621" to="7100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" strokeweight="1pt"/>
              <v:line id="Line 404" o:spid="_x0000_s1414" alt="QGpaper" style="position:absolute;visibility:visible" from="7667,1621" to="7667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" strokeweight="1pt"/>
              <v:line id="Line 405" o:spid="_x0000_s1415" alt="QGpaper" style="position:absolute;visibility:visible" from="8234,1621" to="8234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" strokeweight="1pt"/>
              <v:line id="Line 406" o:spid="_x0000_s1416" alt="QGpaper" style="position:absolute;visibility:visible" from="1997,1621" to="1997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" strokeweight="1pt"/>
              <v:line id="Line 407" o:spid="_x0000_s1417" alt="QGpaper" style="position:absolute;visibility:visible" from="1431,1621" to="1431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" strokeweight="1pt"/>
              <v:line id="Line 408" o:spid="_x0000_s1418" alt="QGpaper" style="position:absolute;visibility:visible" from="1431,7290" to="8234,7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" strokeweight="1pt"/>
              <v:line id="Line 409" o:spid="_x0000_s1419" alt="QGpaper" style="position:absolute;visibility:visible" from="1431,7857" to="8234,7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" strokeweight="1pt"/>
              <v:line id="Line 410" o:spid="_x0000_s1420" alt="QGpaper" style="position:absolute;visibility:visible" from="1431,8424" to="8234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" strokeweight="1pt"/>
              <v:line id="Line 411" o:spid="_x0000_s1421" alt="QGpaper" style="position:absolute;visibility:visible" from="1431,6723" to="8234,6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" strokeweight="1pt"/>
              <v:line id="Line 412" o:spid="_x0000_s1422" alt="QGpaper" style="position:absolute;visibility:visible" from="1431,6156" to="8234,6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" strokeweight="1pt"/>
              <v:line id="Line 413" o:spid="_x0000_s1423" alt="QGpaper" style="position:absolute;visibility:visible" from="1431,5589" to="8234,55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" strokeweight="1pt"/>
              <v:line id="Line 414" o:spid="_x0000_s1424" alt="QGpaper" style="position:absolute;visibility:visible" from="1431,5023" to="8234,5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" strokeweight="1pt"/>
              <v:line id="Line 415" o:spid="_x0000_s1425" alt="QGpaper" style="position:absolute;visibility:visible" from="1431,4456" to="8234,4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" strokeweight="1pt"/>
              <v:line id="Line 416" o:spid="_x0000_s1426" alt="QGpaper" style="position:absolute;visibility:visible" from="1431,3889" to="8234,3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" strokeweight="1pt"/>
              <v:line id="Line 417" o:spid="_x0000_s1427" alt="QGpaper" style="position:absolute;visibility:visible" from="1431,3322" to="8234,3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" strokeweight="1pt"/>
              <v:line id="Line 418" o:spid="_x0000_s1428" alt="QGpaper" style="position:absolute;visibility:visible" from="1431,2755" to="8234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" strokeweight="1pt"/>
              <v:line id="Line 419" o:spid="_x0000_s1429" alt="QGpaper" style="position:absolute;visibility:visible" from="1431,2188" to="8234,2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" strokeweight="1pt"/>
              <v:line id="Line 420" o:spid="_x0000_s1430" alt="QGpaper" style="position:absolute;visibility:visible" from="1431,1621" to="8234,1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" strokeweight="1pt"/>
              <v:line id="Line 421" o:spid="_x0000_s1431" alt="QGaxis" style="position:absolute;visibility:visible" from="1431,7290" to="8634,7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" strokeweight="1.5pt">
                <v:stroke endarrow="block" endarrowwidth="narrow"/>
              </v:line>
              <v:line id="Line 422" o:spid="_x0000_s1432" alt="QGaxis" style="position:absolute;flip:y;visibility:visible" from="2564,1221" to="2564,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" strokeweight="1.5pt">
                <v:stroke endarrow="block" endarrowwidth="narrow"/>
              </v:line>
              <v:roundrect id="AutoShape 423" o:spid="_x0000_s1433" alt="QGaxislabel" style="position:absolute;left:2384;top:6593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1</w:t>
                      </w:r>
                    </w:p>
                  </w:txbxContent>
                </v:textbox>
              </v:roundrect>
              <v:line id="Line 424" o:spid="_x0000_s1434" alt="QGaxis" style="position:absolute;visibility:visible" from="2544,6723" to="2584,6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zSzxwAAANw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kye4nolHQM4vAAAA//8DAFBLAQItABQABgAIAAAAIQDb4fbL7gAAAIUBAAATAAAAAAAA&#10;AAAAAAAAAAAAAABbQ29udGVudF9UeXBlc10ueG1sUEsBAi0AFAAGAAgAAAAhAFr0LFu/AAAAFQEA&#10;AAsAAAAAAAAAAAAAAAAAHwEAAF9yZWxzLy5yZWxzUEsBAi0AFAAGAAgAAAAhAAKfNLPHAAAA3AAA&#10;AA8AAAAAAAAAAAAAAAAABwIAAGRycy9kb3ducmV2LnhtbFBLBQYAAAAAAwADALcAAAD7AgAAAAA=&#10;"/>
              <v:roundrect id="AutoShape 425" o:spid="_x0000_s1435" alt="QGaxislabel" style="position:absolute;left:2384;top:6026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2</w:t>
                      </w:r>
                    </w:p>
                  </w:txbxContent>
                </v:textbox>
              </v:roundrect>
              <v:line id="Line 426" o:spid="_x0000_s1436" alt="QGaxis" style="position:absolute;visibility:visible" from="2544,6156" to="2584,6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AVaxwAAANw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k2e4nolHQM4vAAAA//8DAFBLAQItABQABgAIAAAAIQDb4fbL7gAAAIUBAAATAAAAAAAA&#10;AAAAAAAAAAAAAABbQ29udGVudF9UeXBlc10ueG1sUEsBAi0AFAAGAAgAAAAhAFr0LFu/AAAAFQEA&#10;AAsAAAAAAAAAAAAAAAAAHwEAAF9yZWxzLy5yZWxzUEsBAi0AFAAGAAgAAAAhABxMBVrHAAAA3AAA&#10;AA8AAAAAAAAAAAAAAAAABwIAAGRycy9kb3ducmV2LnhtbFBLBQYAAAAAAwADALcAAAD7AgAAAAA=&#10;"/>
              <v:roundrect id="AutoShape 427" o:spid="_x0000_s1437" alt="QGaxislabel" style="position:absolute;left:2384;top:5459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3</w:t>
                      </w:r>
                    </w:p>
                  </w:txbxContent>
                </v:textbox>
              </v:roundrect>
              <v:line id="Line 428" o:spid="_x0000_s1438" alt="QGaxis" style="position:absolute;visibility:visible" from="2544,5589" to="2584,55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"/>
              <v:roundrect id="AutoShape 429" o:spid="_x0000_s1439" alt="QGaxislabel" style="position:absolute;left:2384;top:4893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4</w:t>
                      </w:r>
                    </w:p>
                  </w:txbxContent>
                </v:textbox>
              </v:roundrect>
              <v:line id="Line 430" o:spid="_x0000_s1440" alt="QGaxis" style="position:absolute;visibility:visible" from="2544,5023" to="2584,5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"/>
              <v:roundrect id="AutoShape 431" o:spid="_x0000_s1441" alt="QGaxislabel" style="position:absolute;left:2384;top:4326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5</w:t>
                      </w:r>
                    </w:p>
                  </w:txbxContent>
                </v:textbox>
              </v:roundrect>
              <v:line id="Line 432" o:spid="_x0000_s1442" alt="QGaxis" style="position:absolute;visibility:visible" from="2544,4456" to="2584,4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"/>
              <v:roundrect id="AutoShape 433" o:spid="_x0000_s1443" alt="QGaxislabel" style="position:absolute;left:2384;top:3759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6</w:t>
                      </w:r>
                    </w:p>
                  </w:txbxContent>
                </v:textbox>
              </v:roundrect>
              <v:line id="Line 434" o:spid="_x0000_s1444" alt="QGaxis" style="position:absolute;visibility:visible" from="2544,3889" to="2584,3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"/>
              <v:roundrect id="AutoShape 435" o:spid="_x0000_s1445" alt="QGaxislabel" style="position:absolute;left:2384;top:3192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7</w:t>
                      </w:r>
                    </w:p>
                  </w:txbxContent>
                </v:textbox>
              </v:roundrect>
              <v:line id="Line 436" o:spid="_x0000_s1446" alt="QGaxis" style="position:absolute;visibility:visible" from="2544,3322" to="2584,3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"/>
              <v:roundrect id="AutoShape 437" o:spid="_x0000_s1447" alt="QGaxislabel" style="position:absolute;left:2384;top:2625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8</w:t>
                      </w:r>
                    </w:p>
                  </w:txbxContent>
                </v:textbox>
              </v:roundrect>
              <v:line id="Line 438" o:spid="_x0000_s1448" alt="QGaxis" style="position:absolute;visibility:visible" from="2544,2755" to="2584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1U8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U8TSdwPxOPgFzeAAAA//8DAFBLAQItABQABgAIAAAAIQDb4fbL7gAAAIUBAAATAAAAAAAA&#10;AAAAAAAAAAAAAABbQ29udGVudF9UeXBlc10ueG1sUEsBAi0AFAAGAAgAAAAhAFr0LFu/AAAAFQEA&#10;AAsAAAAAAAAAAAAAAAAAHwEAAF9yZWxzLy5yZWxzUEsBAi0AFAAGAAgAAAAhAKmPVTzHAAAA3AAA&#10;AA8AAAAAAAAAAAAAAAAABwIAAGRycy9kb3ducmV2LnhtbFBLBQYAAAAAAwADALcAAAD7AgAAAAA=&#10;"/>
              <v:roundrect id="AutoShape 439" o:spid="_x0000_s1449" alt="QGaxislabel" style="position:absolute;left:2384;top:2058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9</w:t>
                      </w:r>
                    </w:p>
                  </w:txbxContent>
                </v:textbox>
              </v:roundrect>
              <v:line id="Line 440" o:spid="_x0000_s1450" alt="QGaxis" style="position:absolute;visibility:visible" from="2544,2188" to="2584,2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W7Q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pexhP4PxOPgJxfAQAA//8DAFBLAQItABQABgAIAAAAIQDb4fbL7gAAAIUBAAATAAAAAAAA&#10;AAAAAAAAAAAAAABbQ29udGVudF9UeXBlc10ueG1sUEsBAi0AFAAGAAgAAAAhAFr0LFu/AAAAFQEA&#10;AAsAAAAAAAAAAAAAAAAAHwEAAF9yZWxzLy5yZWxzUEsBAi0AFAAGAAgAAAAhADYRbtDHAAAA3AAA&#10;AA8AAAAAAAAAAAAAAAAABwIAAGRycy9kb3ducmV2LnhtbFBLBQYAAAAAAwADALcAAAD7AgAAAAA=&#10;"/>
              <v:roundrect id="AutoShape 441" o:spid="_x0000_s1451" alt="QGaxislabel" style="position:absolute;left:2264;top:1491;width:26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10</w:t>
                      </w:r>
                    </w:p>
                  </w:txbxContent>
                </v:textbox>
              </v:roundrect>
              <v:line id="Line 442" o:spid="_x0000_s1452" alt="QGaxis" style="position:absolute;visibility:visible" from="2544,1621" to="2584,1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"/>
              <v:roundrect id="AutoShape 443" o:spid="_x0000_s1453" alt="QGaxislabel" style="position:absolute;left:2304;top:7727;width:22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-1</w:t>
                      </w:r>
                    </w:p>
                  </w:txbxContent>
                </v:textbox>
              </v:roundrect>
              <v:line id="Line 444" o:spid="_x0000_s1454" alt="QGaxis" style="position:absolute;visibility:visible" from="2544,7857" to="2584,7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mjT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eRq9wPROPgJxdAAAA//8DAFBLAQItABQABgAIAAAAIQDb4fbL7gAAAIUBAAATAAAAAAAA&#10;AAAAAAAAAAAAAABbQ29udGVudF9UeXBlc10ueG1sUEsBAi0AFAAGAAgAAAAhAFr0LFu/AAAAFQEA&#10;AAsAAAAAAAAAAAAAAAAAHwEAAF9yZWxzLy5yZWxzUEsBAi0AFAAGAAgAAAAhAEkqaNPHAAAA3AAA&#10;AA8AAAAAAAAAAAAAAAAABwIAAGRycy9kb3ducmV2LnhtbFBLBQYAAAAAAwADALcAAAD7AgAAAAA=&#10;"/>
              <v:roundrect id="AutoShape 445" o:spid="_x0000_s1455" alt="QGaxislabel" style="position:absolute;left:2304;top:8294;width:22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-2</w:t>
                      </w:r>
                    </w:p>
                  </w:txbxContent>
                </v:textbox>
              </v:roundrect>
              <v:roundrect id="AutoShape 446" o:spid="_x0000_s1456" alt="QGaxislabel" style="position:absolute;left:3061;top:7330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" stroked="f">
                <v:textbox inset="0,0,0,0">
                  <w:txbxContent>
                    <w:p w:rsidR="00DA4788" w:rsidRPr="00F07682" w:rsidRDefault="00DA4788" w:rsidP="00E44403">
                      <w:pPr>
                        <w:jc w:val="center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1</w:t>
                      </w:r>
                    </w:p>
                  </w:txbxContent>
                </v:textbox>
              </v:roundrect>
              <v:line id="Line 447" o:spid="_x0000_s1457" alt="QGaxis" style="position:absolute;flip:y;visibility:visible" from="3131,7270" to="3131,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"/>
              <v:roundrect id="AutoShape 448" o:spid="_x0000_s1458" alt="QGaxislabel" style="position:absolute;left:3628;top:7330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center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2</w:t>
                      </w:r>
                    </w:p>
                  </w:txbxContent>
                </v:textbox>
              </v:roundrect>
              <v:line id="Line 449" o:spid="_x0000_s1459" alt="QGaxis" style="position:absolute;flip:y;visibility:visible" from="3698,7270" to="3698,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"/>
              <v:roundrect id="AutoShape 450" o:spid="_x0000_s1460" alt="QGaxislabel" style="position:absolute;left:4195;top:7330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center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3</w:t>
                      </w:r>
                    </w:p>
                  </w:txbxContent>
                </v:textbox>
              </v:roundrect>
              <v:line id="Line 451" o:spid="_x0000_s1461" alt="QGaxis" style="position:absolute;flip:y;visibility:visible" from="4265,7270" to="4265,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"/>
              <v:roundrect id="AutoShape 452" o:spid="_x0000_s1462" alt="QGaxislabel" style="position:absolute;left:4762;top:7330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" stroked="f">
                <v:textbox inset="0,0,0,0">
                  <w:txbxContent>
                    <w:p w:rsidR="00DA4788" w:rsidRPr="00F07682" w:rsidRDefault="00DA4788" w:rsidP="00E44403">
                      <w:pPr>
                        <w:jc w:val="center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4</w:t>
                      </w:r>
                    </w:p>
                  </w:txbxContent>
                </v:textbox>
              </v:roundrect>
              <v:line id="Line 453" o:spid="_x0000_s1463" alt="QGaxis" style="position:absolute;flip:y;visibility:visible" from="4832,7270" to="4832,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"/>
              <v:roundrect id="AutoShape 454" o:spid="_x0000_s1464" alt="QGaxislabel" style="position:absolute;left:5329;top:7330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center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5</w:t>
                      </w:r>
                    </w:p>
                  </w:txbxContent>
                </v:textbox>
              </v:roundrect>
              <v:line id="Line 455" o:spid="_x0000_s1465" alt="QGaxis" style="position:absolute;flip:y;visibility:visible" from="5399,7270" to="5399,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"/>
              <v:roundrect id="AutoShape 456" o:spid="_x0000_s1466" alt="QGaxislabel" style="position:absolute;left:5896;top:7330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center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6</w:t>
                      </w:r>
                    </w:p>
                  </w:txbxContent>
                </v:textbox>
              </v:roundrect>
              <v:line id="Line 457" o:spid="_x0000_s1467" alt="QGaxis" style="position:absolute;flip:y;visibility:visible" from="5966,7270" to="5966,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"/>
              <v:roundrect id="AutoShape 458" o:spid="_x0000_s1468" alt="QGaxislabel" style="position:absolute;left:6463;top:7330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center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7</w:t>
                      </w:r>
                    </w:p>
                  </w:txbxContent>
                </v:textbox>
              </v:roundrect>
              <v:line id="Line 459" o:spid="_x0000_s1469" alt="QGaxis" style="position:absolute;flip:y;visibility:visible" from="6533,7270" to="6533,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"/>
              <v:roundrect id="AutoShape 460" o:spid="_x0000_s1470" alt="QGaxislabel" style="position:absolute;left:7030;top:7330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" stroked="f">
                <v:textbox inset="0,0,0,0">
                  <w:txbxContent>
                    <w:p w:rsidR="00DA4788" w:rsidRPr="00F07682" w:rsidRDefault="00DA4788" w:rsidP="00E44403">
                      <w:pPr>
                        <w:jc w:val="center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8</w:t>
                      </w:r>
                    </w:p>
                  </w:txbxContent>
                </v:textbox>
              </v:roundrect>
              <v:line id="Line 461" o:spid="_x0000_s1471" alt="QGaxis" style="position:absolute;flip:y;visibility:visible" from="7100,7270" to="7100,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"/>
              <v:roundrect id="AutoShape 462" o:spid="_x0000_s1472" alt="QGaxislabel" style="position:absolute;left:7597;top:7330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center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9</w:t>
                      </w:r>
                    </w:p>
                  </w:txbxContent>
                </v:textbox>
              </v:roundrect>
              <v:line id="Line 463" o:spid="_x0000_s1473" alt="QGaxis" style="position:absolute;flip:y;visibility:visible" from="7667,7270" to="7667,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"/>
              <v:roundrect id="AutoShape 464" o:spid="_x0000_s1474" alt="QGaxislabel" style="position:absolute;left:8104;top:7330;width:26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center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10</w:t>
                      </w:r>
                    </w:p>
                  </w:txbxContent>
                </v:textbox>
              </v:roundrect>
              <v:line id="Line 465" o:spid="_x0000_s1475" alt="QGaxis" style="position:absolute;flip:y;visibility:visible" from="8234,7270" to="8234,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"/>
              <v:roundrect id="AutoShape 466" o:spid="_x0000_s1476" alt="QGaxislabel" style="position:absolute;left:1887;top:7330;width:22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" stroked="f">
                <v:textbox inset="0,0,0,0">
                  <w:txbxContent>
                    <w:p w:rsidR="00DA4788" w:rsidRPr="00F07682" w:rsidRDefault="00DA4788" w:rsidP="00E44403">
                      <w:pPr>
                        <w:jc w:val="center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-1</w:t>
                      </w:r>
                    </w:p>
                  </w:txbxContent>
                </v:textbox>
              </v:roundrect>
              <v:line id="Line 467" o:spid="_x0000_s1477" alt="QGaxis" style="position:absolute;flip:y;visibility:visible" from="1997,7270" to="1997,7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"/>
              <v:roundrect id="AutoShape 468" o:spid="_x0000_s1478" alt="QGaxislabel" style="position:absolute;left:1321;top:7330;width:22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" stroked="f">
                <v:textbox inset="0,0,0,0">
                  <w:txbxContent>
                    <w:p w:rsidR="00DA4788" w:rsidRPr="00F07682" w:rsidRDefault="00DA4788" w:rsidP="00E44403">
                      <w:pPr>
                        <w:jc w:val="center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-2</w:t>
                      </w:r>
                    </w:p>
                  </w:txbxContent>
                </v:textbox>
              </v:roundrect>
              <v:roundrect id="AutoShape 469" o:spid="_x0000_s1479" alt="QGaxislabel" style="position:absolute;left:2384;top:7330;width:140;height:26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color w:val="000000"/>
                        </w:rPr>
                        <w:t>0</w:t>
                      </w:r>
                    </w:p>
                  </w:txbxContent>
                </v:textbox>
              </v:roundrect>
              <v:roundrect id="AutoShape 470" o:spid="_x0000_s1480" alt="QGaxislabel" style="position:absolute;left:8607;top:7370;width:127;height:31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i/>
                          <w:color w:val="000000"/>
                        </w:rPr>
                        <w:t>x</w:t>
                      </w:r>
                    </w:p>
                  </w:txbxContent>
                </v:textbox>
              </v:roundrect>
              <v:roundrect id="AutoShape 471" o:spid="_x0000_s1481" alt="QGaxislabel" style="position:absolute;left:2317;top:1086;width:127;height:310;visibility:visible" arcsize="327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" stroked="f">
                <v:textbox inset="0,0,0,0">
                  <w:txbxContent>
                    <w:p w:rsidR="00DA4788" w:rsidRPr="00F07682" w:rsidRDefault="00DA4788" w:rsidP="00E44403">
                      <w:pPr>
                        <w:jc w:val="right"/>
                        <w:rPr>
                          <w:color w:val="000000"/>
                        </w:rPr>
                      </w:pPr>
                      <w:r w:rsidRPr="00F07682">
                        <w:rPr>
                          <w:i/>
                          <w:color w:val="000000"/>
                        </w:rPr>
                        <w:t>y</w:t>
                      </w:r>
                    </w:p>
                  </w:txbxContent>
                </v:textbox>
              </v:roundrect>
            </v:group>
            <v:shape id="Freeform 472" o:spid="_x0000_s1482" alt="QGsettings010010Mediumy&lt;2x/3+2x+y&gt;4x&gt;0111MediumMedium8x+6y&lt;48y&gt;011MediumMedium-21011x1y-2101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11AutoBlack0Medium0Black000MediumMedium0Medium0000BlackBlackBlackMediumSolid50%02001Black0.7500001500" style="position:absolute;left:1431;top:3889;width:4536;height:4536;visibility:visible;mso-wrap-style:square;v-text-anchor:top" coordsize="4536,4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" path="m4535,4535v-22,-23,-45,-45,-56,-57c4467,4467,4445,4444,4422,4422v-11,-12,-23,-23,-45,-46c4354,4354,4343,4342,4331,4331v-22,-23,-45,-45,-56,-57c4263,4263,4241,4240,4218,4218v-11,-12,-23,-23,-45,-46c4150,4150,4139,4138,4127,4127v-22,-23,-45,-45,-57,-57c4059,4059,4036,4036,4014,4013v-12,-11,-23,-22,-46,-45c3946,3945,3934,3934,3923,3923v-23,-23,-45,-46,-57,-57c3855,3855,3832,3832,3810,3809v-12,-11,-23,-22,-46,-45c3742,3741,3730,3730,3719,3719v-23,-23,-45,-46,-57,-57c3651,3651,3628,3628,3606,3605v-12,-11,-23,-22,-46,-45c3538,3537,3526,3526,3515,3515v-23,-23,-45,-46,-57,-57c3447,3447,3424,3424,3402,3401v-12,-11,-23,-22,-46,-45c3333,3333,3322,3322,3311,3310v-23,-22,-46,-45,-57,-56c3243,3242,3220,3220,3197,3197v-11,-11,-22,-23,-45,-45c3129,3129,3118,3118,3107,3106v-23,-22,-46,-45,-57,-56c3039,3038,3016,3016,2993,2993v-11,-11,-22,-23,-45,-45c2925,2925,2914,2914,2903,2902v-23,-22,-46,-45,-57,-56c2835,2834,2812,2812,2789,2789v-11,-11,-22,-23,-45,-45c2721,2721,2710,2710,2699,2698v-23,-22,-46,-45,-57,-56c2631,2630,2608,2608,2585,2585v-11,-12,-23,-23,-45,-46c2517,2517,2506,2505,2494,2494v-22,-23,-45,-45,-56,-57c2426,2426,2404,2403,2381,2381v-11,-12,-23,-23,-45,-46c2313,2313,2302,2301,2290,2290v-22,-23,-45,-45,-56,-57c2222,2222,2200,2199,2177,2177v-11,-12,-23,-23,-45,-46c2109,2109,2098,2097,2086,2086v-22,-23,-45,-45,-56,-57c2018,2018,1996,1995,1973,1973v-11,-12,-23,-23,-45,-46c1905,1905,1894,1893,1882,1882v-23,-23,-45,-45,-57,-57c1814,1814,1791,1791,1769,1768v-12,-11,-23,-22,-46,-45c1701,1700,1689,1689,1678,1678v-23,-23,-45,-46,-57,-57c1610,1610,1587,1587,1565,1564v-12,-11,-23,-22,-46,-45c1497,1496,1485,1485,1474,1474v-23,-23,-45,-46,-57,-57c1406,1406,1383,1383,1361,1360v-12,-11,-23,-22,-46,-45c1293,1292,1281,1281,1270,1270v-23,-23,-45,-46,-57,-57c1202,1202,1179,1179,1157,1156v-12,-11,-23,-22,-46,-45c1088,1088,1077,1077,1066,1065v-23,-22,-46,-45,-57,-56c998,997,975,975,952,952,941,941,930,929,907,907,884,884,873,873,862,861,839,839,816,816,805,805,794,793,771,771,748,748,737,737,726,725,703,703,680,680,669,669,658,657,635,635,612,612,601,601,590,589,567,567,544,544,533,533,522,521,499,499,476,476,465,465,454,453,431,431,408,408,397,397,386,385,363,363,340,340,329,328,317,317,295,294,272,272,261,260,249,249,227,226,204,204,193,192,181,181,159,158,136,136,125,124,113,113,91,90,68,68,57,56,45,45,23,22,,,,e" filled="f" strokeweight="1pt">
              <v:stroke dashstyle="dash"/>
              <v:path arrowok="t" o:connecttype="custom" o:connectlocs="4479,4478;4377,4376;4275,4274;4173,4172;4070,4070;3968,3968;3866,3866;3764,3764;3662,3662;3560,3560;3458,3458;3356,3356;3254,3254;3152,3152;3050,3050;2948,2948;2846,2846;2744,2744;2642,2642;2540,2539;2438,2437;2336,2335;2234,2233;2132,2131;2030,2029;1928,1927;1825,1825;1723,1723;1621,1621;1519,1519;1417,1417;1315,1315;1213,1213;1111,1111;1009,1009;907,907;805,805;703,703;601,601;499,499;397,397;295,294;193,192;91,90;0,0" o:connectangles="0,0,0,0,0,0,0,0,0,0,0,0,0,0,0,0,0,0,0,0,0,0,0,0,0,0,0,0,0,0,0,0,0,0,0,0,0,0,0,0,0,0,0,0,0"/>
            </v:shape>
            <v:shape id="Freeform 473" o:spid="_x0000_s1483" alt="QGsettings010010Mediumy&lt;2x/3+2x+y&gt;4x&gt;0111MediumMedium8x+6y&lt;48y&gt;011MediumMedium-21011x1y-2101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11AutoBlack0Medium0Black000MediumMedium0Medium0000BlackBlackBlackMediumSolid50%02001Black0.7500001500" style="position:absolute;left:1714;top:1621;width:5104;height:6804;visibility:visible;mso-wrap-style:square;v-text-anchor:top" coordsize="5104,6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" path="m5103,6803v-5,-6,-12,-15,-34,-45c5052,6735,5040,6719,5023,6697v-13,-17,-22,-30,-42,-56c4955,6607,4952,6602,4950,6599v-27,-36,-51,-68,-56,-75c4887,6516,4865,6486,4848,6463v-13,-16,-29,-38,-42,-55c4797,6395,4777,6369,4751,6334v-3,-4,-5,-7,-32,-43c4695,6259,4690,6252,4683,6244v-22,-31,-39,-53,-52,-69c4615,6153,4602,6136,4593,6123v-20,-26,-46,-61,-49,-65c4541,6055,4515,6019,4490,5987v-4,-7,-11,-15,-34,-46c4439,5919,4427,5902,4411,5881v-13,-17,-23,-30,-42,-56c4343,5790,4340,5786,4337,5783v-26,-36,-51,-68,-55,-75c4275,5699,4252,5669,4235,5647v-12,-17,-28,-38,-41,-56c4184,5578,4165,5553,4139,5518v-3,-4,-6,-8,-32,-43c4082,5442,4077,5436,4071,5427v-23,-30,-40,-53,-52,-69c4003,5337,3990,5319,3980,5306v-19,-26,-45,-60,-48,-64c3929,5238,3902,5203,3878,5170v-5,-6,-11,-15,-34,-45c3827,5102,3815,5086,3799,5064v-13,-17,-23,-30,-42,-56c3731,4974,3728,4969,3725,4966v-27,-35,-51,-68,-56,-74c3663,4883,3640,4853,3623,4830v-12,-16,-28,-38,-41,-55c3572,4762,3553,4736,3527,4702v-4,-5,-6,-8,-33,-44c3470,4626,3465,4620,3459,4611v-23,-30,-40,-53,-52,-69c3391,4520,3378,4503,3368,4490v-19,-26,-45,-60,-49,-65c3317,4422,3290,4386,3266,4354v-5,-7,-11,-15,-34,-45c3215,4286,3203,4270,3187,4248v-13,-17,-23,-30,-43,-56c3119,4157,3115,4153,3113,4150v-27,-36,-51,-68,-56,-75c3050,4067,3028,4036,3011,4014v-12,-16,-29,-38,-42,-55c2960,3946,2940,3920,2914,3885v-3,-4,-5,-7,-32,-43c2858,3810,2853,3803,2846,3795v-22,-31,-39,-53,-51,-70c2778,3704,2765,3687,2756,3674v-20,-26,-46,-61,-49,-65c2705,3606,2678,3570,2654,3538v-5,-7,-12,-16,-34,-46c2603,3470,2590,3453,2574,3432v-13,-18,-22,-30,-42,-56c2506,3341,2503,3337,2501,3333v-27,-35,-51,-68,-56,-74c2438,3250,2416,3220,2399,3197v-13,-16,-29,-37,-42,-55c2348,3129,2328,3103,2302,3069v-3,-4,-6,-8,-32,-43c2245,2993,2241,2987,2234,2978v-23,-30,-40,-53,-52,-69c2166,2888,2153,2870,2143,2857v-19,-26,-45,-60,-48,-65c2092,2789,2066,2754,2041,2721v-4,-6,-11,-15,-34,-45c1990,2653,1978,2637,1962,2615v-13,-17,-23,-30,-42,-56c1894,2525,1891,2520,1888,2517v-26,-36,-51,-68,-56,-74c1826,2434,1803,2404,1786,2381v-12,-16,-28,-38,-41,-55c1735,2313,1716,2287,1690,2253v-3,-5,-6,-8,-33,-44c1633,2177,1628,2170,1622,2162v-23,-30,-40,-53,-52,-69c1554,2071,1541,2054,1531,2041v-19,-26,-45,-61,-48,-65c1480,1973,1453,1937,1429,1905v-5,-7,-11,-15,-34,-46c1378,1837,1366,1821,1350,1799v-13,-17,-23,-30,-42,-56c1282,1708,1278,1704,1276,1701v-27,-36,-51,-68,-56,-75c1214,1618,1191,1587,1174,1565v-12,-16,-28,-38,-41,-55c1123,1497,1104,1471,1078,1436v-4,-4,-6,-7,-33,-43c1021,1361,1016,1354,1010,1345v-23,-30,-40,-52,-52,-69c942,1255,929,1238,919,1225v-20,-26,-45,-61,-49,-65c868,1157,841,1121,817,1088v-5,-6,-12,-15,-34,-45c766,1020,754,1004,737,983,724,965,715,952,695,927,669,892,666,888,664,884,637,849,613,816,608,810v-7,-9,-29,-39,-46,-62c550,732,533,711,520,693v-9,-13,-29,-39,-55,-73c462,616,460,612,433,577,409,544,404,538,397,529,375,499,358,476,345,460,329,438,316,421,307,408,287,382,261,348,258,343v-2,-3,-29,-38,-53,-71c200,266,193,257,171,227,154,204,141,188,125,166,112,149,103,136,83,110,57,76,54,71,51,68,25,32,,,,e" filled="f" strokeweight="1pt">
              <v:stroke dashstyle="dash"/>
              <v:path arrowok="t" o:connecttype="custom" o:connectlocs="5069,6758;4981,6641;4894,6524;4806,6408;4719,6291;4631,6175;4544,6058;4456,5941;4369,5825;4282,5708;4194,5591;4107,5475;4019,5358;3932,5242;3844,5125;3757,5008;3669,4892;3582,4775;3494,4658;3407,4542;3319,4425;3232,4309;3144,4192;3057,4075;2969,3959;2882,3842;2795,3725;2707,3609;2620,3492;2532,3376;2445,3259;2357,3142;2270,3026;2182,2909;2095,2792;2007,2676;1920,2559;1832,2443;1745,2326;1657,2209;1570,2093;1483,1976;1395,1859;1308,1743;1220,1626;1133,1510;1045,1393;958,1276;870,1160;783,1043;695,927;608,810;520,693;433,577;345,460;258,343;171,227;83,110;0,0" o:connectangles="0,0,0,0,0,0,0,0,0,0,0,0,0,0,0,0,0,0,0,0,0,0,0,0,0,0,0,0,0,0,0,0,0,0,0,0,0,0,0,0,0,0,0,0,0,0,0,0,0,0,0,0,0,0,0,0,0,0,0"/>
            </v:shape>
            <v:shape id="Freeform 474" o:spid="_x0000_s1484" alt="QGsettings010010Mediumy&lt;2x/3+2x+y&gt;4x&gt;0111MediumMedium8x+6y&lt;48y&gt;011MediumMedium-21011x1y-2101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11AutoBlack0Medium0Black000MediumMedium0Medium0000BlackBlackBlackMediumSolid50%02001Black0.7500001500" style="position:absolute;left:1431;top:2377;width:6804;height:4536;visibility:visible;mso-wrap-style:square;v-text-anchor:top" coordsize="6804,4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" path="m,4535v10,-6,20,-13,30,-20c40,4509,50,4502,60,4495v10,-6,20,-13,30,-20c100,4469,110,4462,120,4455v10,-6,20,-13,30,-20c160,4429,170,4422,180,4415v10,-6,20,-13,30,-20c220,4389,230,4382,240,4375v10,-6,20,-13,30,-20c280,4349,290,4342,300,4335v10,-7,20,-13,30,-20c340,4308,350,4302,360,4295v10,-7,20,-13,30,-20c400,4268,410,4262,420,4255v10,-7,20,-13,30,-20c460,4228,470,4222,480,4215v10,-7,20,-13,30,-20c520,4188,530,4182,540,4175v10,-7,20,-13,30,-20c580,4148,590,4142,600,4135v10,-7,20,-13,30,-20c640,4108,650,4102,660,4095v10,-7,20,-13,30,-20c700,4068,710,4062,720,4055v10,-7,20,-13,30,-20c760,4028,770,4022,780,4015v10,-7,20,-13,30,-20c820,3988,830,3982,840,3975v10,-7,20,-13,30,-20c880,3948,890,3942,900,3935v10,-7,20,-13,30,-20c940,3908,950,3902,960,3895v10,-7,20,-13,30,-20c1000,3868,1010,3862,1020,3855v10,-7,20,-13,30,-20c1060,3828,1070,3822,1080,3815v10,-7,20,-13,30,-20c1121,3788,1131,3782,1141,3775v10,-7,20,-13,30,-20c1181,3748,1191,3742,1201,3735v10,-7,20,-13,30,-20c1241,3708,1251,3702,1261,3695v10,-7,20,-13,30,-20c1301,3668,1311,3662,1321,3655v10,-7,20,-13,30,-20c1361,3628,1371,3622,1381,3615v10,-7,20,-13,30,-20c1421,3588,1431,3581,1441,3575v10,-7,20,-14,30,-20c1481,3548,1491,3541,1501,3535v10,-7,20,-14,30,-20c1541,3508,1551,3501,1561,3495v10,-7,20,-14,30,-20c1601,3468,1611,3461,1621,3455v10,-7,20,-14,30,-20c1661,3428,1671,3421,1681,3415v10,-7,20,-14,30,-20c1721,3388,1731,3381,1741,3375v10,-7,20,-14,30,-20c1781,3348,1791,3341,1801,3335v10,-7,20,-14,30,-20c1841,3308,1851,3301,1861,3295v10,-7,20,-14,30,-20c1901,3268,1911,3261,1921,3255v10,-7,20,-14,30,-20c1961,3228,1971,3221,1981,3215v10,-7,20,-14,30,-20c2021,3188,2031,3181,2041,3175v10,-7,20,-14,30,-20c2081,3148,2091,3141,2101,3135v10,-7,20,-14,30,-20c2141,3108,2151,3101,2161,3095v10,-7,20,-14,30,-20c2201,3068,2211,3061,2221,3055v10,-7,20,-14,30,-20c2261,3028,2271,3021,2281,3015v10,-7,20,-14,30,-20c2321,2988,2331,2981,2341,2975v10,-7,20,-14,30,-20c2381,2948,2391,2941,2401,2935v10,-7,20,-14,30,-20c2441,2908,2451,2901,2461,2895v10,-7,20,-14,30,-20c2501,2868,2511,2861,2521,2855v10,-7,20,-14,30,-21c2561,2828,2571,2821,2581,2814v10,-6,20,-13,30,-20c2621,2788,2631,2781,2641,2774v10,-6,20,-13,30,-20c2681,2748,2691,2741,2701,2734v10,-6,20,-13,30,-20c2741,2708,2751,2701,2761,2694v10,-6,20,-13,30,-20c2801,2668,2811,2661,2821,2654v10,-6,20,-13,30,-20c2861,2628,2871,2621,2881,2614v10,-6,20,-13,30,-20c2921,2588,2931,2581,2941,2574v10,-6,20,-13,30,-20c2981,2548,2991,2541,3001,2534v10,-6,20,-13,30,-20c3041,2508,3051,2501,3061,2494v10,-6,20,-13,30,-20c3101,2468,3111,2461,3121,2454v10,-6,20,-13,30,-20c3161,2428,3171,2421,3181,2414v10,-6,20,-13,30,-20c3221,2388,3231,2381,3241,2374v10,-6,20,-13,30,-20c3281,2348,3291,2341,3301,2334v10,-6,20,-13,30,-20c3341,2308,3351,2301,3362,2294v10,-6,20,-13,30,-20c3402,2268,3412,2261,3422,2254v10,-6,20,-13,30,-20c3462,2228,3472,2221,3482,2214v10,-6,20,-13,30,-20c3522,2188,3532,2181,3542,2174v10,-6,20,-13,30,-20c3582,2148,3592,2141,3602,2134v10,-6,20,-13,30,-20c3642,2108,3652,2101,3662,2094v10,-7,20,-13,30,-20c3702,2067,3712,2061,3722,2054v10,-7,20,-13,30,-20c3762,2027,3772,2021,3782,2014v10,-7,20,-13,30,-20c3822,1987,3832,1981,3842,1974v10,-7,20,-13,30,-20c3882,1947,3892,1941,3902,1934v10,-7,20,-13,30,-20c3942,1907,3952,1901,3962,1894v10,-7,20,-13,30,-20c4002,1867,4012,1861,4022,1854v10,-7,20,-13,30,-20c4062,1827,4072,1821,4082,1814v10,-7,20,-13,30,-20c4122,1787,4132,1781,4142,1774v10,-7,20,-13,30,-20c4182,1747,4192,1741,4202,1734v10,-7,20,-13,30,-20c4242,1707,4252,1701,4262,1694v10,-7,20,-13,30,-20c4302,1667,4312,1661,4322,1654v10,-7,20,-13,30,-20c4362,1627,4372,1621,4382,1614v10,-7,20,-13,30,-20c4422,1587,4432,1581,4442,1574v10,-7,20,-13,30,-20c4482,1547,4492,1541,4502,1534v10,-7,20,-13,30,-20c4542,1507,4552,1501,4562,1494v10,-7,20,-13,30,-20c4602,1467,4612,1461,4622,1454v10,-7,20,-13,30,-20c4662,1427,4672,1421,4682,1414v10,-7,20,-13,30,-20c4722,1387,4732,1381,4742,1374v10,-7,20,-13,30,-20c4782,1347,4792,1340,4802,1334v10,-7,20,-14,30,-20c4842,1307,4852,1300,4862,1294v10,-7,20,-14,30,-20c4902,1267,4912,1260,4922,1254v10,-7,20,-14,30,-20c4962,1227,4972,1220,4982,1214v10,-7,20,-14,30,-20c5022,1187,5032,1180,5042,1174v10,-7,20,-14,30,-20c5082,1147,5092,1140,5102,1134v10,-7,20,-14,30,-20c5142,1107,5152,1100,5162,1094v10,-7,20,-14,30,-20c5202,1067,5212,1060,5222,1054v10,-7,20,-14,30,-20c5262,1027,5272,1020,5282,1014v10,-7,20,-14,30,-20c5322,987,5332,980,5342,974v10,-7,20,-14,30,-20c5382,947,5392,940,5402,934v10,-7,20,-14,30,-20c5442,907,5452,900,5462,894v10,-7,20,-14,30,-20c5502,867,5512,860,5522,854v10,-7,20,-14,30,-20c5562,827,5572,820,5582,814v10,-7,21,-14,31,-20c5623,787,5633,780,5643,774v10,-7,20,-14,30,-20c5683,747,5693,740,5703,734v10,-7,20,-14,30,-20c5743,707,5753,700,5763,694v10,-7,20,-14,30,-20c5803,667,5813,660,5823,654v10,-7,20,-14,30,-20c5863,627,5873,620,5883,614v10,-7,20,-14,30,-21c5923,587,5933,580,5943,573v10,-6,20,-13,30,-20c5983,547,5993,540,6003,533v10,-6,20,-13,30,-20c6043,507,6053,500,6063,493v10,-6,20,-13,30,-20c6103,467,6113,460,6123,453v10,-6,20,-13,30,-20c6163,427,6173,420,6183,413v10,-6,20,-13,30,-20c6223,387,6233,380,6243,373v10,-6,20,-13,30,-20c6283,347,6293,340,6303,333v10,-6,20,-13,30,-20c6343,307,6353,300,6363,293v10,-6,20,-13,30,-20c6403,267,6413,260,6423,253v10,-6,20,-13,30,-20c6463,227,6473,220,6483,213v10,-6,20,-13,30,-20c6523,187,6533,180,6543,173v10,-6,20,-13,30,-20c6583,147,6593,140,6603,133v10,-6,20,-13,30,-20c6643,107,6653,100,6663,93v10,-6,20,-13,30,-20c6703,67,6713,60,6723,53v10,-6,20,-13,30,-20c6763,27,6773,20,6783,13,6793,7,6803,,6803,e" filled="f" strokeweight="1pt">
              <v:stroke dashstyle="dash"/>
              <v:path arrowok="t" o:connecttype="custom" o:connectlocs="90,4475;210,4395;330,4315;450,4235;570,4155;690,4075;810,3995;930,3915;1050,3835;1171,3755;1291,3675;1411,3595;1531,3515;1651,3435;1771,3355;1891,3275;2011,3195;2131,3115;2251,3035;2371,2955;2491,2875;2611,2794;2731,2714;2851,2634;2971,2554;3091,2474;3211,2394;3331,2314;3452,2234;3572,2154;3692,2074;3812,1994;3932,1914;4052,1834;4172,1754;4292,1674;4412,1594;4532,1514;4652,1434;4772,1354;4892,1274;5012,1194;5132,1114;5252,1034;5372,954;5492,874;5613,794;5733,714;5853,634;5973,553;6093,473;6213,393;6333,313;6453,233;6573,153;6693,73;6803,0" o:connectangles="0,0,0,0,0,0,0,0,0,0,0,0,0,0,0,0,0,0,0,0,0,0,0,0,0,0,0,0,0,0,0,0,0,0,0,0,0,0,0,0,0,0,0,0,0,0,0,0,0,0,0,0,0,0,0,0,0"/>
            </v:shape>
            <v:shape id="Freeform 475" o:spid="_x0000_s1485" alt="QGsettings010010Mediumy&lt;2x/3+2x+y&gt;4x&gt;0111MediumMedium8x+6y&lt;48y&gt;011MediumMedium-21011x1y-2101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11AutoBlack0Medium0Black000MediumMedium0Medium0000BlackBlackBlackMediumSolid50%02001Black0.7500001500" style="position:absolute;left:1431;top:7290;width:6804;height:1;visibility:visible;mso-wrap-style:square;v-text-anchor:top" coordsize="6804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" path="m,c10,,20,,30,,40,,50,,60,,70,,80,,90,v10,,20,,30,c130,,140,,150,v10,,20,,30,c190,,200,,210,v10,,20,,30,c250,,260,,270,v10,,20,,30,c310,,320,,330,v10,,20,,30,c370,,380,,390,v10,,20,,30,c430,,440,,450,v10,,20,,30,c490,,500,,510,v10,,20,,30,c550,,560,,570,v10,,20,,30,c610,,620,,630,v10,,20,,30,c670,,680,,690,v10,,20,,30,c730,,740,,750,v10,,20,,30,c790,,800,,810,v10,,20,,30,c850,,860,,870,v10,,20,,30,c910,,920,,930,v10,,20,,30,c970,,980,,990,v10,,20,,30,c1030,,1040,,1050,v10,,20,,30,c1090,,1100,,1110,v11,,21,,31,c1151,,1161,,1171,v10,,20,,30,c1211,,1221,,1231,v10,,20,,30,c1271,,1281,,1291,v10,,20,,30,c1331,,1341,,1351,v10,,20,,30,c1391,,1401,,1411,v10,,20,,30,c1451,,1461,,1471,v10,,20,,30,c1511,,1521,,1531,v10,,20,,30,c1571,,1581,,1591,v10,,20,,30,c1631,,1641,,1651,v10,,20,,30,c1691,,1701,,1711,v10,,20,,30,c1751,,1761,,1771,v10,,20,,30,c1811,,1821,,1831,v10,,20,,30,c1871,,1881,,1891,v10,,20,,30,c1931,,1941,,1951,v10,,20,,30,c1991,,2001,,2011,v10,,20,,30,c2051,,2061,,2071,v10,,20,,30,c2111,,2121,,2131,v10,,20,,30,c2171,,2181,,2191,v10,,20,,30,c2231,,2241,,2251,v10,,20,,30,c2291,,2301,,2311,v10,,20,,30,c2351,,2361,,2371,v10,,20,,30,c2411,,2421,,2431,v10,,20,,30,c2471,,2481,,2491,v10,,20,,30,c2531,,2541,,2551,v10,,20,,30,c2591,,2601,,2611,v10,,20,,30,c2651,,2661,,2671,v10,,20,,30,c2711,,2721,,2731,v10,,20,,30,c2771,,2781,,2791,v10,,20,,30,c2831,,2841,,2851,v10,,20,,30,c2891,,2901,,2911,v10,,20,,30,c2951,,2961,,2971,v10,,20,,30,c3011,,3021,,3031,v10,,20,,30,c3071,,3081,,3091,v10,,20,,30,c3131,,3141,,3151,v10,,20,,30,c3191,,3201,,3211,v10,,20,,30,c3251,,3261,,3271,v10,,20,,30,c3311,,3321,,3331,v10,,20,,31,c3372,,3382,,3392,v10,,20,,30,c3432,,3442,,3452,v10,,20,,30,c3492,,3502,,3512,v10,,20,,30,c3552,,3562,,3572,v10,,20,,30,c3612,,3622,,3632,v10,,20,,30,c3672,,3682,,3692,v10,,20,,30,c3732,,3742,,3752,v10,,20,,30,c3792,,3802,,3812,v10,,20,,30,c3852,,3862,,3872,v10,,20,,30,c3912,,3922,,3932,v10,,20,,30,c3972,,3982,,3992,v10,,20,,30,c4032,,4042,,4052,v10,,20,,30,c4092,,4102,,4112,v10,,20,,30,c4152,,4162,,4172,v10,,20,,30,c4212,,4222,,4232,v10,,20,,30,c4272,,4282,,4292,v10,,20,,30,c4332,,4342,,4352,v10,,20,,30,c4392,,4402,,4412,v10,,20,,30,c4452,,4462,,4472,v10,,20,,30,c4512,,4522,,4532,v10,,20,,30,c4572,,4582,,4592,v10,,20,,30,c4632,,4642,,4652,v10,,20,,30,c4692,,4702,,4712,v10,,20,,30,c4752,,4762,,4772,v10,,20,,30,c4812,,4822,,4832,v10,,20,,30,c4872,,4882,,4892,v10,,20,,30,c4932,,4942,,4952,v10,,20,,30,c4992,,5002,,5012,v10,,20,,30,c5052,,5062,,5072,v10,,20,,30,c5112,,5122,,5132,v10,,20,,30,c5172,,5182,,5192,v10,,20,,30,c5232,,5242,,5252,v10,,20,,30,c5292,,5302,,5312,v10,,20,,30,c5352,,5362,,5372,v10,,20,,30,c5412,,5422,,5432,v10,,20,,30,c5472,,5482,,5492,v10,,20,,30,c5532,,5542,,5552,v10,,20,,30,c5592,,5603,,5613,v10,,20,,30,c5653,,5663,,5673,v10,,20,,30,c5713,,5723,,5733,v10,,20,,30,c5773,,5783,,5793,v10,,20,,30,c5833,,5843,,5853,v10,,20,,30,c5893,,5903,,5913,v10,,20,,30,c5953,,5963,,5973,v10,,20,,30,c6013,,6023,,6033,v10,,20,,30,c6073,,6083,,6093,v10,,20,,30,c6133,,6143,,6153,v10,,20,,30,c6193,,6203,,6213,v10,,20,,30,c6253,,6263,,6273,v10,,20,,30,c6313,,6323,,6333,v10,,20,,30,c6373,,6383,,6393,v10,,20,,30,c6433,,6443,,6453,v10,,20,,30,c6493,,6503,,6513,v10,,20,,30,c6553,,6563,,6573,v10,,20,,30,c6613,,6623,,6633,v10,,20,,30,c6673,,6683,,6693,v10,,20,,30,c6733,,6743,,6753,v10,,20,,30,c6793,,6803,,6803,e" filled="f" strokeweight="1pt">
              <v:stroke dashstyle="dash"/>
              <v:path arrowok="t" o:connecttype="custom" o:connectlocs="90,0;210,0;330,0;450,0;570,0;690,0;810,0;930,0;1050,0;1171,0;1291,0;1411,0;1531,0;1651,0;1771,0;1891,0;2011,0;2131,0;2251,0;2371,0;2491,0;2611,0;2731,0;2851,0;2971,0;3091,0;3211,0;3331,0;3452,0;3572,0;3692,0;3812,0;3932,0;4052,0;4172,0;4292,0;4412,0;4532,0;4652,0;4772,0;4892,0;5012,0;5132,0;5252,0;5372,0;5492,0;5613,0;5733,0;5853,0;5973,0;6093,0;6213,0;6333,0;6453,0;6573,0;6693,0;6803,0" o:connectangles="0,0,0,0,0,0,0,0,0,0,0,0,0,0,0,0,0,0,0,0,0,0,0,0,0,0,0,0,0,0,0,0,0,0,0,0,0,0,0,0,0,0,0,0,0,0,0,0,0,0,0,0,0,0,0,0,0"/>
            </v:shape>
            <v:shape id="Freeform 476" o:spid="_x0000_s1486" alt="QGsettings010010Mediumy&lt;2x/3+2x+y&gt;4x&gt;0111MediumMedium8x+6y&lt;48y&gt;011MediumMedium-21011x1y-2101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11AutoBlack0Medium0Black000MediumMedium0Medium0000BlackBlackBlackMediumSolid50%02001Black0.7500001500" style="position:absolute;left:2565;top:1621;width:1;height:6804;visibility:visible;mso-wrap-style:square;v-text-anchor:top" coordsize="1,6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" path="m,6803v,-10,,-20,,-30c,6763,,6753,,6743v,-10,,-20,,-30c,6703,,6693,,6683v,-10,,-20,,-30c,6643,,6633,,6623v,-10,,-20,,-30c,6583,,6573,,6563v,-10,,-20,,-30c,6523,,6513,,6503v,-10,,-20,,-30c,6463,,6453,,6443v,-10,,-20,,-30c,6403,,6393,,6383v,-10,,-20,,-30c,6343,,6333,,6323v,-10,,-20,,-30c,6283,,6273,,6263v,-10,,-20,,-30c,6223,,6213,,6203v,-10,,-20,,-30c,6163,,6153,,6143v,-10,,-20,,-30c,6103,,6093,,6083v,-10,,-20,,-30c,6043,,6033,,6023v,-10,,-20,,-30c,5983,,5973,,5963v,-10,,-20,,-30c,5923,,5913,,5903v,-10,,-20,,-30c,5863,,5853,,5843v,-10,,-20,,-30c,5803,,5793,,5783v,-10,,-20,,-30c,5743,,5733,,5723v,-10,,-20,,-30c,5683,,5673,,5663v,-10,,-20,,-30c,5623,,5613,,5603v,-11,,-21,,-31c,5562,,5552,,5542v,-10,,-20,,-30c,5502,,5492,,5482v,-10,,-20,,-30c,5442,,5432,,5422v,-10,,-20,,-30c,5382,,5372,,5362v,-10,,-20,,-30c,5322,,5312,,5302v,-10,,-20,,-30c,5262,,5252,,5242v,-10,,-20,,-30c,5202,,5192,,5182v,-10,,-20,,-30c,5142,,5132,,5122v,-10,,-20,,-30c,5082,,5072,,5062v,-10,,-20,,-30c,5022,,5012,,5002v,-10,,-20,,-30c,4962,,4952,,4942v,-10,,-20,,-30c,4902,,4892,,4882v,-10,,-20,,-30c,4842,,4832,,4822v,-10,,-20,,-30c,4782,,4772,,4762v,-10,,-20,,-30c,4722,,4712,,4702v,-10,,-20,,-30c,4662,,4652,,4642v,-10,,-20,,-30c,4602,,4592,,4582v,-10,,-20,,-30c,4542,,4532,,4522v,-10,,-20,,-30c,4482,,4472,,4462v,-10,,-20,,-30c,4422,,4412,,4402v,-10,,-20,,-30c,4362,,4352,,4342v,-10,,-20,,-30c,4302,,4292,,4282v,-10,,-20,,-30c,4242,,4232,,4222v,-10,,-20,,-30c,4182,,4172,,4162v,-10,,-20,,-30c,4122,,4112,,4102v,-10,,-20,,-30c,4062,,4052,,4042v,-10,,-20,,-30c,4002,,3992,,3982v,-10,,-20,,-30c,3942,,3932,,3922v,-10,,-20,,-30c,3882,,3872,,3862v,-10,,-20,,-30c,3822,,3812,,3802v,-10,,-20,,-30c,3762,,3752,,3742v,-10,,-20,,-30c,3702,,3692,,3682v,-10,,-20,,-30c,3642,,3632,,3622v,-10,,-20,,-30c,3582,,3572,,3562v,-10,,-20,,-30c,3522,,3512,,3502v,-10,,-20,,-30c,3462,,3452,,3442v,-10,,-20,,-30c,3402,,3392,,3382v,-10,,-20,,-31c,3341,,3331,,3321v,-10,,-20,,-30c,3281,,3271,,3261v,-10,,-20,,-30c,3221,,3211,,3201v,-10,,-20,,-30c,3161,,3151,,3141v,-10,,-20,,-30c,3101,,3091,,3081v,-10,,-20,,-30c,3041,,3031,,3021v,-10,,-20,,-30c,2981,,2971,,2961v,-10,,-20,,-30c,2921,,2911,,2901v,-10,,-20,,-30c,2861,,2851,,2841v,-10,,-20,,-30c,2801,,2791,,2781v,-10,,-20,,-30c,2741,,2731,,2721v,-10,,-20,,-30c,2681,,2671,,2661v,-10,,-20,,-30c,2621,,2611,,2601v,-10,,-20,,-30c,2561,,2551,,2541v,-10,,-20,,-30c,2501,,2491,,2481v,-10,,-20,,-30c,2441,,2431,,2421v,-10,,-20,,-30c,2381,,2371,,2361v,-10,,-20,,-30c,2321,,2311,,2301v,-10,,-20,,-30c,2261,,2251,,2241v,-10,,-20,,-30c,2201,,2191,,2181v,-10,,-20,,-30c,2141,,2131,,2121v,-10,,-20,,-30c,2081,,2071,,2061v,-10,,-20,,-30c,2021,,2011,,2001v,-10,,-20,,-30c,1961,,1951,,1941v,-10,,-20,,-30c,1901,,1891,,1881v,-10,,-20,,-30c,1841,,1831,,1821v,-10,,-20,,-30c,1781,,1771,,1761v,-10,,-20,,-30c,1721,,1711,,1701v,-10,,-20,,-30c,1661,,1651,,1641v,-10,,-20,,-30c,1601,,1591,,1581v,-10,,-20,,-30c,1541,,1531,,1521v,-10,,-20,,-30c,1481,,1471,,1461v,-10,,-20,,-30c,1421,,1411,,1401v,-10,,-20,,-30c,1361,,1351,,1341v,-10,,-20,,-30c,1301,,1291,,1281v,-10,,-20,,-30c,1241,,1231,,1221v,-10,,-20,,-30c,1181,,1171,,1161v,-10,,-20,,-30c,1121,,1110,,1100v,-10,,-20,,-30c,1060,,1050,,1040v,-10,,-20,,-30c,1000,,990,,980,,970,,960,,950,,940,,930,,920,,910,,900,,890,,880,,870,,860,,850,,840,,830,,820,,810,,800,,790,,780,,770,,760,,750,,740,,730,,720,,710,,700,,690,,680,,670,,660,,650,,640,,630,,620,,610,,600,,590,,580,,570,,560,,550,,540,,530,,520,,510,,500,,490,,480,,470,,460,,450,,440,,430,,420,,410,,400,,390,,380,,370,,360,,350,,340,,330,,320,,310,,300,,290,,280,,270,,260,,250,,240,,230,,220,,210,,200,,190,,180,,170,,160,,150,,140,,130,,120,,110,,100,,90,,80,,70,,60,,50,,40,,30,,20,,10,,,,e" filled="f" strokeweight="1pt">
              <v:stroke dashstyle="dash"/>
              <v:path arrowok="t" o:connecttype="custom" o:connectlocs="0,6713;0,6593;0,6473;0,6353;0,6233;0,6113;0,5993;0,5873;0,5753;0,5633;0,5512;0,5392;0,5272;0,5152;0,5032;0,4912;0,4792;0,4672;0,4552;0,4432;0,4312;0,4192;0,4072;0,3952;0,3832;0,3712;0,3592;0,3472;0,3351;0,3231;0,3111;0,2991;0,2871;0,2751;0,2631;0,2511;0,2391;0,2271;0,2151;0,2031;0,1911;0,1791;0,1671;0,1551;0,1431;0,1311;0,1191;0,1070;0,950;0,830;0,710;0,590;0,470;0,350;0,230;0,110;0,0" o:connectangles="0,0,0,0,0,0,0,0,0,0,0,0,0,0,0,0,0,0,0,0,0,0,0,0,0,0,0,0,0,0,0,0,0,0,0,0,0,0,0,0,0,0,0,0,0,0,0,0,0,0,0,0,0,0,0,0,0"/>
            </v:shape>
          </v:group>
        </w:pict>
      </w:r>
    </w:p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Pr="00A15FBE" w:rsidRDefault="00DA4788" w:rsidP="00424259"/>
    <w:p w:rsidR="00DA4788" w:rsidRDefault="00DA4788" w:rsidP="00F9548E">
      <w:pPr>
        <w:ind w:right="-1134"/>
      </w:pPr>
      <w:r>
        <w:rPr>
          <w:rFonts w:ascii="Verdana" w:hAnsi="Verdana"/>
          <w:noProof/>
          <w:sz w:val="16"/>
          <w:szCs w:val="16"/>
        </w:rPr>
        <w:br w:type="page"/>
      </w:r>
      <w:r>
        <w:rPr>
          <w:rFonts w:ascii="Arial" w:hAnsi="Arial" w:cs="Arial"/>
          <w:b/>
          <w:bCs/>
          <w:color w:val="000000"/>
          <w:sz w:val="20"/>
          <w:szCs w:val="20"/>
        </w:rPr>
        <w:lastRenderedPageBreak/>
        <w:t>Practice Tests Set 8 – Paper 1H</w:t>
      </w:r>
    </w:p>
    <w:p w:rsidR="00DA4788" w:rsidRDefault="00DA4788"/>
    <w:tbl>
      <w:tblPr>
        <w:tblW w:w="14533" w:type="dxa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50"/>
        <w:gridCol w:w="3068"/>
        <w:gridCol w:w="750"/>
        <w:gridCol w:w="750"/>
        <w:gridCol w:w="960"/>
        <w:gridCol w:w="1155"/>
        <w:gridCol w:w="960"/>
        <w:gridCol w:w="960"/>
        <w:gridCol w:w="940"/>
        <w:gridCol w:w="960"/>
        <w:gridCol w:w="960"/>
        <w:gridCol w:w="960"/>
        <w:gridCol w:w="960"/>
      </w:tblGrid>
      <w:tr w:rsidR="00DA4788" w:rsidTr="00782CC2">
        <w:trPr>
          <w:trHeight w:val="255"/>
        </w:trPr>
        <w:tc>
          <w:tcPr>
            <w:tcW w:w="1150" w:type="dxa"/>
            <w:noWrap/>
            <w:vAlign w:val="bottom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068" w:type="dxa"/>
            <w:noWrap/>
            <w:vAlign w:val="bottom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bottom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bottom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155" w:type="dxa"/>
            <w:noWrap/>
            <w:vAlign w:val="bottom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6700" w:type="dxa"/>
            <w:gridSpan w:val="7"/>
            <w:vAlign w:val="center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484581">
              <w:rPr>
                <w:rFonts w:ascii="Arial" w:hAnsi="Arial" w:cs="Arial"/>
                <w:b/>
                <w:color w:val="000000"/>
                <w:sz w:val="20"/>
                <w:szCs w:val="20"/>
              </w:rPr>
              <w:t>Mean score of students achieving grade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bottom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Question</w:t>
            </w:r>
          </w:p>
        </w:tc>
        <w:tc>
          <w:tcPr>
            <w:tcW w:w="3068" w:type="dxa"/>
            <w:noWrap/>
            <w:vAlign w:val="bottom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Skills tested</w:t>
            </w:r>
          </w:p>
        </w:tc>
        <w:tc>
          <w:tcPr>
            <w:tcW w:w="750" w:type="dxa"/>
            <w:noWrap/>
            <w:vAlign w:val="bottom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750" w:type="dxa"/>
            <w:noWrap/>
            <w:vAlign w:val="bottom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960" w:type="dxa"/>
            <w:noWrap/>
            <w:vAlign w:val="bottom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1155" w:type="dxa"/>
            <w:noWrap/>
            <w:vAlign w:val="bottom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DA4788" w:rsidRDefault="00DA47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noWrap/>
            <w:vAlign w:val="bottom"/>
          </w:tcPr>
          <w:p w:rsidR="00DA4788" w:rsidRDefault="00DA47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940" w:type="dxa"/>
            <w:noWrap/>
            <w:vAlign w:val="bottom"/>
          </w:tcPr>
          <w:p w:rsidR="00DA4788" w:rsidRDefault="00DA47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DA4788" w:rsidRDefault="00DA47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DA4788" w:rsidRDefault="00DA47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DA4788" w:rsidRDefault="00DA47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DA4788" w:rsidRDefault="00DA47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tandard form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8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4</w:t>
            </w:r>
          </w:p>
        </w:tc>
      </w:tr>
      <w:tr w:rsidR="00DA4788" w:rsidTr="00782CC2">
        <w:trPr>
          <w:trHeight w:val="263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tandard form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8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4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3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2</w:t>
            </w:r>
          </w:p>
        </w:tc>
      </w:tr>
      <w:tr w:rsidR="00DA4788" w:rsidTr="00782CC2">
        <w:trPr>
          <w:trHeight w:val="263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lgebraic manipulation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8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9</w:t>
            </w:r>
          </w:p>
        </w:tc>
      </w:tr>
      <w:tr w:rsidR="00DA4788" w:rsidTr="00782CC2">
        <w:trPr>
          <w:trHeight w:val="263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lgebraic manipulation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1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6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7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2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c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Linear equation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6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2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9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2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et language and notation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2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2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7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0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et language and notation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3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3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5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1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lgebraic manipulation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4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2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3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Inequalitie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3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7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7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c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lgebraic manipulation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4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7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7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2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uadratic equation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6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8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5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6</w:t>
            </w:r>
          </w:p>
        </w:tc>
      </w:tr>
      <w:tr w:rsidR="00DA4788" w:rsidTr="00782CC2">
        <w:trPr>
          <w:trHeight w:val="263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uadratic equation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6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6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7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ai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Circle propertie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5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5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0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2</w:t>
            </w:r>
          </w:p>
        </w:tc>
      </w:tr>
      <w:tr w:rsidR="00DA4788" w:rsidTr="00782CC2">
        <w:trPr>
          <w:trHeight w:val="263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aii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Circle propertie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4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4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4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bi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Circle propertie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2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2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3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5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bii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Circle propertie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3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3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9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tatistical measure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1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1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5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4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Graphical representation of data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2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7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7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1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robability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9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4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1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robability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3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8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8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2</w:t>
            </w:r>
          </w:p>
        </w:tc>
      </w:tr>
      <w:tr w:rsidR="00DA4788" w:rsidTr="00782CC2">
        <w:trPr>
          <w:trHeight w:val="263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Circle propertie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4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8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3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5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0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Function notation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8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8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0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Function notation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6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8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6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0c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Function notation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4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7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4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6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bottom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068" w:type="dxa"/>
            <w:noWrap/>
            <w:vAlign w:val="bottom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bottom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bottom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150" w:type="dxa"/>
            <w:noWrap/>
            <w:vAlign w:val="bottom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6705" w:type="dxa"/>
            <w:gridSpan w:val="7"/>
            <w:vAlign w:val="center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484581">
              <w:rPr>
                <w:rFonts w:ascii="Arial" w:hAnsi="Arial" w:cs="Arial"/>
                <w:b/>
                <w:color w:val="000000"/>
                <w:sz w:val="20"/>
                <w:szCs w:val="20"/>
              </w:rPr>
              <w:t>Mean score of students achieving grade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bottom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Question</w:t>
            </w:r>
          </w:p>
        </w:tc>
        <w:tc>
          <w:tcPr>
            <w:tcW w:w="3068" w:type="dxa"/>
            <w:noWrap/>
            <w:vAlign w:val="bottom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Skills tested</w:t>
            </w:r>
          </w:p>
        </w:tc>
        <w:tc>
          <w:tcPr>
            <w:tcW w:w="750" w:type="dxa"/>
            <w:noWrap/>
            <w:vAlign w:val="bottom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750" w:type="dxa"/>
            <w:noWrap/>
            <w:vAlign w:val="bottom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960" w:type="dxa"/>
            <w:noWrap/>
            <w:vAlign w:val="bottom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1155" w:type="dxa"/>
            <w:noWrap/>
            <w:vAlign w:val="bottom"/>
          </w:tcPr>
          <w:p w:rsidR="00DA4788" w:rsidRDefault="00DA4788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DA4788" w:rsidRDefault="00DA4788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noWrap/>
            <w:vAlign w:val="bottom"/>
          </w:tcPr>
          <w:p w:rsidR="00DA4788" w:rsidRDefault="00DA4788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940" w:type="dxa"/>
            <w:noWrap/>
            <w:vAlign w:val="bottom"/>
          </w:tcPr>
          <w:p w:rsidR="00DA4788" w:rsidRDefault="00DA4788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DA4788" w:rsidRDefault="00DA4788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DA4788" w:rsidRDefault="00DA4788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DA4788" w:rsidRDefault="00DA4788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DA4788" w:rsidRDefault="00DA4788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 w:rsidP="00C828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1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 w:rsidP="00C828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owers and root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2</w:t>
            </w:r>
          </w:p>
        </w:tc>
        <w:tc>
          <w:tcPr>
            <w:tcW w:w="75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6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2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7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1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owers and root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2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1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3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5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2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imultaneous linear equation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0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0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4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4</w:t>
            </w:r>
          </w:p>
        </w:tc>
      </w:tr>
      <w:tr w:rsidR="00DA4788" w:rsidTr="00782CC2">
        <w:trPr>
          <w:trHeight w:val="263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2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Graph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9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3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4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9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3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Vector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4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1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9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9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3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Vector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2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6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2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4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roportion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3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8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0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7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4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roportion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7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5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DA4788" w:rsidTr="00782CC2">
        <w:trPr>
          <w:trHeight w:val="263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5ai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owers and root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6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6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1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8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5aii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owers and root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6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6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4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4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5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owers and root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1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1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8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7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robability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3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6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0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8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8</w:t>
            </w:r>
          </w:p>
        </w:tc>
      </w:tr>
      <w:tr w:rsidR="00DA4788" w:rsidTr="00782CC2">
        <w:trPr>
          <w:trHeight w:val="263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lgebraic manipulation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9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0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0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4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3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8a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pplying number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7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5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8b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pplying number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1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8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Graphs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6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7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6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3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6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2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DA4788" w:rsidTr="00782CC2">
        <w:trPr>
          <w:trHeight w:val="255"/>
        </w:trPr>
        <w:tc>
          <w:tcPr>
            <w:tcW w:w="1150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068" w:type="dxa"/>
            <w:noWrap/>
            <w:vAlign w:val="center"/>
          </w:tcPr>
          <w:p w:rsidR="00DA4788" w:rsidRDefault="00DA47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0.47</w:t>
            </w:r>
          </w:p>
        </w:tc>
        <w:tc>
          <w:tcPr>
            <w:tcW w:w="75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0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3</w:t>
            </w:r>
          </w:p>
        </w:tc>
        <w:tc>
          <w:tcPr>
            <w:tcW w:w="1155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0.47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9.79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7.52</w:t>
            </w:r>
          </w:p>
        </w:tc>
        <w:tc>
          <w:tcPr>
            <w:tcW w:w="94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6.5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6.13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7.31</w:t>
            </w:r>
          </w:p>
        </w:tc>
        <w:tc>
          <w:tcPr>
            <w:tcW w:w="960" w:type="dxa"/>
            <w:noWrap/>
            <w:vAlign w:val="center"/>
          </w:tcPr>
          <w:p w:rsidR="00DA4788" w:rsidRDefault="00DA4788" w:rsidP="00C82888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.35</w:t>
            </w:r>
          </w:p>
        </w:tc>
        <w:tc>
          <w:tcPr>
            <w:tcW w:w="960" w:type="dxa"/>
            <w:noWrap/>
            <w:vAlign w:val="center"/>
          </w:tcPr>
          <w:p w:rsidR="00DA4788" w:rsidRDefault="00DA4788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3.62</w:t>
            </w:r>
          </w:p>
        </w:tc>
      </w:tr>
    </w:tbl>
    <w:p w:rsidR="00DA4788" w:rsidRDefault="00DA4788" w:rsidP="0028256A">
      <w:pPr>
        <w:ind w:right="-1134"/>
        <w:rPr>
          <w:rFonts w:ascii="Verdana" w:hAnsi="Verdana"/>
          <w:noProof/>
          <w:sz w:val="16"/>
          <w:szCs w:val="16"/>
        </w:rPr>
      </w:pPr>
    </w:p>
    <w:p w:rsidR="00DA4788" w:rsidRDefault="00DA4788" w:rsidP="0028256A">
      <w:pPr>
        <w:ind w:right="-1134"/>
        <w:rPr>
          <w:rFonts w:ascii="Verdana" w:hAnsi="Verdana"/>
          <w:noProof/>
          <w:sz w:val="16"/>
          <w:szCs w:val="16"/>
        </w:rPr>
      </w:pPr>
    </w:p>
    <w:p w:rsidR="00DA4788" w:rsidRPr="002E0EDA" w:rsidRDefault="00DA4788" w:rsidP="0028256A">
      <w:pPr>
        <w:ind w:right="-1134"/>
        <w:rPr>
          <w:rFonts w:ascii="Verdana" w:hAnsi="Verdana"/>
          <w:b/>
          <w:noProof/>
          <w:sz w:val="16"/>
          <w:szCs w:val="16"/>
        </w:rPr>
      </w:pPr>
      <w:r w:rsidRPr="002E0EDA">
        <w:rPr>
          <w:rFonts w:ascii="Verdana" w:hAnsi="Verdana"/>
          <w:b/>
          <w:noProof/>
          <w:sz w:val="16"/>
          <w:szCs w:val="16"/>
        </w:rPr>
        <w:t>Suggested Grade Boundaries</w:t>
      </w:r>
      <w:r>
        <w:rPr>
          <w:rFonts w:ascii="Verdana" w:hAnsi="Verdana"/>
          <w:b/>
          <w:noProof/>
          <w:sz w:val="16"/>
          <w:szCs w:val="16"/>
        </w:rPr>
        <w:t xml:space="preserve"> based on peformance of students in Summer 2018</w:t>
      </w:r>
    </w:p>
    <w:p w:rsidR="00DA4788" w:rsidRDefault="00DA4788" w:rsidP="0028256A">
      <w:pPr>
        <w:ind w:right="-1134"/>
        <w:rPr>
          <w:rFonts w:ascii="Verdana" w:hAnsi="Verdana"/>
          <w:noProof/>
          <w:sz w:val="16"/>
          <w:szCs w:val="16"/>
        </w:rPr>
      </w:pPr>
    </w:p>
    <w:tbl>
      <w:tblPr>
        <w:tblW w:w="6069" w:type="dxa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7"/>
        <w:gridCol w:w="867"/>
        <w:gridCol w:w="867"/>
        <w:gridCol w:w="867"/>
        <w:gridCol w:w="867"/>
        <w:gridCol w:w="867"/>
        <w:gridCol w:w="867"/>
      </w:tblGrid>
      <w:tr w:rsidR="00DA4788" w:rsidTr="00F9548E">
        <w:trPr>
          <w:trHeight w:val="255"/>
        </w:trPr>
        <w:tc>
          <w:tcPr>
            <w:tcW w:w="867" w:type="dxa"/>
            <w:noWrap/>
            <w:vAlign w:val="center"/>
          </w:tcPr>
          <w:p w:rsidR="00DA4788" w:rsidRPr="002E0EDA" w:rsidRDefault="00DA4788" w:rsidP="002E0EDA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9</w:t>
            </w:r>
          </w:p>
        </w:tc>
        <w:tc>
          <w:tcPr>
            <w:tcW w:w="867" w:type="dxa"/>
            <w:noWrap/>
            <w:vAlign w:val="center"/>
          </w:tcPr>
          <w:p w:rsidR="00DA4788" w:rsidRPr="002E0EDA" w:rsidRDefault="00DA4788" w:rsidP="002E0EDA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8</w:t>
            </w:r>
          </w:p>
        </w:tc>
        <w:tc>
          <w:tcPr>
            <w:tcW w:w="867" w:type="dxa"/>
            <w:noWrap/>
            <w:vAlign w:val="center"/>
          </w:tcPr>
          <w:p w:rsidR="00DA4788" w:rsidRPr="002E0EDA" w:rsidRDefault="00DA4788" w:rsidP="002E0EDA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7</w:t>
            </w:r>
          </w:p>
        </w:tc>
        <w:tc>
          <w:tcPr>
            <w:tcW w:w="867" w:type="dxa"/>
            <w:noWrap/>
            <w:vAlign w:val="center"/>
          </w:tcPr>
          <w:p w:rsidR="00DA4788" w:rsidRPr="002E0EDA" w:rsidRDefault="00DA4788" w:rsidP="002E0EDA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6</w:t>
            </w:r>
          </w:p>
        </w:tc>
        <w:tc>
          <w:tcPr>
            <w:tcW w:w="867" w:type="dxa"/>
            <w:noWrap/>
            <w:vAlign w:val="center"/>
          </w:tcPr>
          <w:p w:rsidR="00DA4788" w:rsidRPr="002E0EDA" w:rsidRDefault="00DA4788" w:rsidP="002E0EDA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5</w:t>
            </w:r>
          </w:p>
        </w:tc>
        <w:tc>
          <w:tcPr>
            <w:tcW w:w="867" w:type="dxa"/>
            <w:noWrap/>
            <w:vAlign w:val="center"/>
          </w:tcPr>
          <w:p w:rsidR="00DA4788" w:rsidRPr="002E0EDA" w:rsidRDefault="00DA4788" w:rsidP="002E0EDA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4</w:t>
            </w:r>
          </w:p>
        </w:tc>
        <w:tc>
          <w:tcPr>
            <w:tcW w:w="867" w:type="dxa"/>
            <w:noWrap/>
            <w:vAlign w:val="center"/>
          </w:tcPr>
          <w:p w:rsidR="00DA4788" w:rsidRPr="002E0EDA" w:rsidRDefault="00DA4788" w:rsidP="002E0EDA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3</w:t>
            </w:r>
          </w:p>
        </w:tc>
      </w:tr>
      <w:tr w:rsidR="00DA4788" w:rsidTr="00F9548E">
        <w:trPr>
          <w:trHeight w:val="255"/>
        </w:trPr>
        <w:tc>
          <w:tcPr>
            <w:tcW w:w="867" w:type="dxa"/>
            <w:noWrap/>
            <w:vAlign w:val="center"/>
          </w:tcPr>
          <w:p w:rsidR="00DA4788" w:rsidRPr="00BD003A" w:rsidRDefault="00DA4788" w:rsidP="002E0EDA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BD003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6</w:t>
            </w:r>
            <w:r w:rsidR="00B100A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</w:t>
            </w:r>
            <w:bookmarkStart w:id="0" w:name="_GoBack"/>
            <w:bookmarkEnd w:id="0"/>
          </w:p>
        </w:tc>
        <w:tc>
          <w:tcPr>
            <w:tcW w:w="867" w:type="dxa"/>
            <w:noWrap/>
            <w:vAlign w:val="center"/>
          </w:tcPr>
          <w:p w:rsidR="00DA4788" w:rsidRPr="00BD003A" w:rsidRDefault="00DA4788" w:rsidP="002E0EDA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BD003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5</w:t>
            </w:r>
            <w:r w:rsidR="00B100A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867" w:type="dxa"/>
            <w:noWrap/>
            <w:vAlign w:val="center"/>
          </w:tcPr>
          <w:p w:rsidR="00DA4788" w:rsidRPr="00BD003A" w:rsidRDefault="00DA4788" w:rsidP="002E0EDA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BD003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41</w:t>
            </w:r>
          </w:p>
        </w:tc>
        <w:tc>
          <w:tcPr>
            <w:tcW w:w="867" w:type="dxa"/>
            <w:noWrap/>
            <w:vAlign w:val="center"/>
          </w:tcPr>
          <w:p w:rsidR="00DA4788" w:rsidRPr="00BD003A" w:rsidRDefault="00DA4788" w:rsidP="002E0EDA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BD003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32</w:t>
            </w:r>
          </w:p>
        </w:tc>
        <w:tc>
          <w:tcPr>
            <w:tcW w:w="867" w:type="dxa"/>
            <w:noWrap/>
            <w:vAlign w:val="center"/>
          </w:tcPr>
          <w:p w:rsidR="00DA4788" w:rsidRPr="00BD003A" w:rsidRDefault="00DA4788" w:rsidP="002E0EDA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BD003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24</w:t>
            </w:r>
          </w:p>
        </w:tc>
        <w:tc>
          <w:tcPr>
            <w:tcW w:w="867" w:type="dxa"/>
            <w:noWrap/>
            <w:vAlign w:val="center"/>
          </w:tcPr>
          <w:p w:rsidR="00DA4788" w:rsidRPr="00BD003A" w:rsidRDefault="00DA4788" w:rsidP="002E0EDA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BD003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6</w:t>
            </w:r>
          </w:p>
        </w:tc>
        <w:tc>
          <w:tcPr>
            <w:tcW w:w="867" w:type="dxa"/>
            <w:noWrap/>
            <w:vAlign w:val="center"/>
          </w:tcPr>
          <w:p w:rsidR="00DA4788" w:rsidRPr="00BD003A" w:rsidRDefault="00DA4788" w:rsidP="002E0EDA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BD003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2</w:t>
            </w:r>
          </w:p>
        </w:tc>
      </w:tr>
    </w:tbl>
    <w:p w:rsidR="00DA4788" w:rsidRPr="00424259" w:rsidRDefault="00DA4788" w:rsidP="0028256A">
      <w:pPr>
        <w:ind w:right="-1134"/>
        <w:rPr>
          <w:rFonts w:ascii="Verdana" w:hAnsi="Verdana"/>
          <w:noProof/>
          <w:sz w:val="16"/>
          <w:szCs w:val="16"/>
        </w:rPr>
      </w:pPr>
    </w:p>
    <w:sectPr w:rsidR="00DA4788" w:rsidRPr="00424259" w:rsidSect="00EA102C">
      <w:footerReference w:type="even" r:id="rId192"/>
      <w:footerReference w:type="default" r:id="rId193"/>
      <w:pgSz w:w="16839" w:h="11907" w:orient="landscape" w:code="9"/>
      <w:pgMar w:top="1797" w:right="1440" w:bottom="1797" w:left="1440" w:header="720" w:footer="720" w:gutter="0"/>
      <w:paperSrc w:first="7" w:other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A4788" w:rsidRDefault="00DA4788" w:rsidP="00EA102C">
      <w:r>
        <w:separator/>
      </w:r>
    </w:p>
  </w:endnote>
  <w:endnote w:type="continuationSeparator" w:id="0">
    <w:p w:rsidR="00DA4788" w:rsidRDefault="00DA4788" w:rsidP="00EA10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A4788" w:rsidRDefault="00DA4788" w:rsidP="00F46E0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A4788" w:rsidRDefault="00DA4788" w:rsidP="000E447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A4788" w:rsidRDefault="00DA4788" w:rsidP="00F46E0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6</w:t>
    </w:r>
    <w:r>
      <w:rPr>
        <w:rStyle w:val="PageNumber"/>
      </w:rPr>
      <w:fldChar w:fldCharType="end"/>
    </w:r>
  </w:p>
  <w:p w:rsidR="00DA4788" w:rsidRPr="00EA102C" w:rsidRDefault="00DA4788" w:rsidP="000E4476">
    <w:pPr>
      <w:pStyle w:val="Footer"/>
      <w:ind w:right="360"/>
      <w:jc w:val="right"/>
      <w:rPr>
        <w:rFonts w:ascii="Verdana" w:hAnsi="Verdana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A4788" w:rsidRDefault="00DA4788" w:rsidP="00EA102C">
      <w:r>
        <w:separator/>
      </w:r>
    </w:p>
  </w:footnote>
  <w:footnote w:type="continuationSeparator" w:id="0">
    <w:p w:rsidR="00DA4788" w:rsidRDefault="00DA4788" w:rsidP="00EA10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EA26D3"/>
    <w:rsid w:val="00001A23"/>
    <w:rsid w:val="00007959"/>
    <w:rsid w:val="000103C6"/>
    <w:rsid w:val="00015BDD"/>
    <w:rsid w:val="0002108F"/>
    <w:rsid w:val="00021178"/>
    <w:rsid w:val="00021F0B"/>
    <w:rsid w:val="00023464"/>
    <w:rsid w:val="000316B4"/>
    <w:rsid w:val="00037608"/>
    <w:rsid w:val="00040A2F"/>
    <w:rsid w:val="00044092"/>
    <w:rsid w:val="000446B5"/>
    <w:rsid w:val="00052E37"/>
    <w:rsid w:val="00057D26"/>
    <w:rsid w:val="000603A6"/>
    <w:rsid w:val="00062744"/>
    <w:rsid w:val="000670D8"/>
    <w:rsid w:val="00071838"/>
    <w:rsid w:val="00075065"/>
    <w:rsid w:val="0007632E"/>
    <w:rsid w:val="00081804"/>
    <w:rsid w:val="000871E9"/>
    <w:rsid w:val="000A6AFB"/>
    <w:rsid w:val="000B0BCE"/>
    <w:rsid w:val="000B1710"/>
    <w:rsid w:val="000C4CA1"/>
    <w:rsid w:val="000C4F4E"/>
    <w:rsid w:val="000C576E"/>
    <w:rsid w:val="000C66E0"/>
    <w:rsid w:val="000D3D09"/>
    <w:rsid w:val="000D454B"/>
    <w:rsid w:val="000D4AE7"/>
    <w:rsid w:val="000D4F25"/>
    <w:rsid w:val="000D667B"/>
    <w:rsid w:val="000D78E9"/>
    <w:rsid w:val="000E1859"/>
    <w:rsid w:val="000E2586"/>
    <w:rsid w:val="000E4476"/>
    <w:rsid w:val="000F3FFB"/>
    <w:rsid w:val="000F42E6"/>
    <w:rsid w:val="000F4D92"/>
    <w:rsid w:val="000F6362"/>
    <w:rsid w:val="0010005A"/>
    <w:rsid w:val="00102F40"/>
    <w:rsid w:val="00104F0E"/>
    <w:rsid w:val="001110DB"/>
    <w:rsid w:val="00112335"/>
    <w:rsid w:val="0011621A"/>
    <w:rsid w:val="00127FF0"/>
    <w:rsid w:val="00130E70"/>
    <w:rsid w:val="0013147A"/>
    <w:rsid w:val="001339DC"/>
    <w:rsid w:val="001366D6"/>
    <w:rsid w:val="001372B1"/>
    <w:rsid w:val="0014275A"/>
    <w:rsid w:val="00145578"/>
    <w:rsid w:val="001505C2"/>
    <w:rsid w:val="00151950"/>
    <w:rsid w:val="00162D33"/>
    <w:rsid w:val="0016313C"/>
    <w:rsid w:val="00164AFE"/>
    <w:rsid w:val="0016711F"/>
    <w:rsid w:val="00170DF2"/>
    <w:rsid w:val="00176009"/>
    <w:rsid w:val="00177C96"/>
    <w:rsid w:val="0018584D"/>
    <w:rsid w:val="0019063E"/>
    <w:rsid w:val="00191600"/>
    <w:rsid w:val="001A0CA4"/>
    <w:rsid w:val="001A22FF"/>
    <w:rsid w:val="001A38C2"/>
    <w:rsid w:val="001A550F"/>
    <w:rsid w:val="001A6537"/>
    <w:rsid w:val="001C38AE"/>
    <w:rsid w:val="001C394A"/>
    <w:rsid w:val="001D6FFF"/>
    <w:rsid w:val="001D7087"/>
    <w:rsid w:val="001E39FE"/>
    <w:rsid w:val="001E4CCC"/>
    <w:rsid w:val="001E4F41"/>
    <w:rsid w:val="001F545F"/>
    <w:rsid w:val="00200EF2"/>
    <w:rsid w:val="00211326"/>
    <w:rsid w:val="00214982"/>
    <w:rsid w:val="00215466"/>
    <w:rsid w:val="00215F3E"/>
    <w:rsid w:val="00221014"/>
    <w:rsid w:val="00227CF5"/>
    <w:rsid w:val="002307FD"/>
    <w:rsid w:val="00234B2B"/>
    <w:rsid w:val="00236398"/>
    <w:rsid w:val="00236E48"/>
    <w:rsid w:val="0023795E"/>
    <w:rsid w:val="0024370C"/>
    <w:rsid w:val="00247346"/>
    <w:rsid w:val="00251992"/>
    <w:rsid w:val="00251C43"/>
    <w:rsid w:val="00251E1C"/>
    <w:rsid w:val="00252651"/>
    <w:rsid w:val="0026067E"/>
    <w:rsid w:val="00264A55"/>
    <w:rsid w:val="002662B2"/>
    <w:rsid w:val="00267CF8"/>
    <w:rsid w:val="00275A7F"/>
    <w:rsid w:val="0028256A"/>
    <w:rsid w:val="00282FFF"/>
    <w:rsid w:val="00283356"/>
    <w:rsid w:val="00283D0C"/>
    <w:rsid w:val="00295221"/>
    <w:rsid w:val="00296A3B"/>
    <w:rsid w:val="002A01CB"/>
    <w:rsid w:val="002A26F9"/>
    <w:rsid w:val="002A2BAD"/>
    <w:rsid w:val="002A44FF"/>
    <w:rsid w:val="002A6E70"/>
    <w:rsid w:val="002A788B"/>
    <w:rsid w:val="002B29A5"/>
    <w:rsid w:val="002B5A55"/>
    <w:rsid w:val="002C1804"/>
    <w:rsid w:val="002C4303"/>
    <w:rsid w:val="002D13EA"/>
    <w:rsid w:val="002D4440"/>
    <w:rsid w:val="002D5D1C"/>
    <w:rsid w:val="002E0C86"/>
    <w:rsid w:val="002E0E76"/>
    <w:rsid w:val="002E0EDA"/>
    <w:rsid w:val="002E1169"/>
    <w:rsid w:val="002E12FB"/>
    <w:rsid w:val="002E302B"/>
    <w:rsid w:val="002E3CAB"/>
    <w:rsid w:val="002E5E26"/>
    <w:rsid w:val="002F3A79"/>
    <w:rsid w:val="002F4F11"/>
    <w:rsid w:val="00305AB3"/>
    <w:rsid w:val="003075F3"/>
    <w:rsid w:val="0031293C"/>
    <w:rsid w:val="00317CD9"/>
    <w:rsid w:val="00320ED0"/>
    <w:rsid w:val="00327137"/>
    <w:rsid w:val="00330543"/>
    <w:rsid w:val="00331953"/>
    <w:rsid w:val="00331C59"/>
    <w:rsid w:val="00332169"/>
    <w:rsid w:val="00332DFA"/>
    <w:rsid w:val="00336895"/>
    <w:rsid w:val="0034169F"/>
    <w:rsid w:val="00341C0D"/>
    <w:rsid w:val="00341EB3"/>
    <w:rsid w:val="00342F66"/>
    <w:rsid w:val="00343F54"/>
    <w:rsid w:val="00345E01"/>
    <w:rsid w:val="00346922"/>
    <w:rsid w:val="0035478E"/>
    <w:rsid w:val="00356BCC"/>
    <w:rsid w:val="00356F31"/>
    <w:rsid w:val="0036042E"/>
    <w:rsid w:val="0036087A"/>
    <w:rsid w:val="00364BB8"/>
    <w:rsid w:val="003718F9"/>
    <w:rsid w:val="0037299F"/>
    <w:rsid w:val="003748DC"/>
    <w:rsid w:val="00377027"/>
    <w:rsid w:val="00377F68"/>
    <w:rsid w:val="00381B0B"/>
    <w:rsid w:val="00387A73"/>
    <w:rsid w:val="00387D48"/>
    <w:rsid w:val="00392181"/>
    <w:rsid w:val="003A62CF"/>
    <w:rsid w:val="003B0D71"/>
    <w:rsid w:val="003B54C2"/>
    <w:rsid w:val="003C1B28"/>
    <w:rsid w:val="003C5294"/>
    <w:rsid w:val="003C775E"/>
    <w:rsid w:val="003D1859"/>
    <w:rsid w:val="003D24C5"/>
    <w:rsid w:val="003D2536"/>
    <w:rsid w:val="003D60C9"/>
    <w:rsid w:val="003E24F7"/>
    <w:rsid w:val="003E4B51"/>
    <w:rsid w:val="003F4FA5"/>
    <w:rsid w:val="003F59D9"/>
    <w:rsid w:val="003F6592"/>
    <w:rsid w:val="00406AA3"/>
    <w:rsid w:val="004144C6"/>
    <w:rsid w:val="004178C1"/>
    <w:rsid w:val="004178D9"/>
    <w:rsid w:val="00420E57"/>
    <w:rsid w:val="00424259"/>
    <w:rsid w:val="00424D7E"/>
    <w:rsid w:val="00427C83"/>
    <w:rsid w:val="00432AB2"/>
    <w:rsid w:val="00433C39"/>
    <w:rsid w:val="00444737"/>
    <w:rsid w:val="00451395"/>
    <w:rsid w:val="0045450B"/>
    <w:rsid w:val="004621FB"/>
    <w:rsid w:val="00463ABA"/>
    <w:rsid w:val="0047428F"/>
    <w:rsid w:val="0047533B"/>
    <w:rsid w:val="00477C37"/>
    <w:rsid w:val="00484581"/>
    <w:rsid w:val="004960EF"/>
    <w:rsid w:val="004A21FA"/>
    <w:rsid w:val="004A6609"/>
    <w:rsid w:val="004B3EFD"/>
    <w:rsid w:val="004B4959"/>
    <w:rsid w:val="004B7237"/>
    <w:rsid w:val="004C26F0"/>
    <w:rsid w:val="004C2B9C"/>
    <w:rsid w:val="004C41E8"/>
    <w:rsid w:val="004C44A8"/>
    <w:rsid w:val="004C4C4E"/>
    <w:rsid w:val="004C5039"/>
    <w:rsid w:val="004C7028"/>
    <w:rsid w:val="004D14A1"/>
    <w:rsid w:val="004D1BF5"/>
    <w:rsid w:val="004D3CC7"/>
    <w:rsid w:val="004D696B"/>
    <w:rsid w:val="004E1D86"/>
    <w:rsid w:val="004E4814"/>
    <w:rsid w:val="004E76AB"/>
    <w:rsid w:val="004F04BF"/>
    <w:rsid w:val="004F7805"/>
    <w:rsid w:val="004F7FC2"/>
    <w:rsid w:val="00500568"/>
    <w:rsid w:val="005023F7"/>
    <w:rsid w:val="00505845"/>
    <w:rsid w:val="0050668C"/>
    <w:rsid w:val="00506CDD"/>
    <w:rsid w:val="00507C55"/>
    <w:rsid w:val="0051443F"/>
    <w:rsid w:val="0052718F"/>
    <w:rsid w:val="0053227F"/>
    <w:rsid w:val="00545558"/>
    <w:rsid w:val="0054677D"/>
    <w:rsid w:val="00546A50"/>
    <w:rsid w:val="00546EA4"/>
    <w:rsid w:val="00547EDB"/>
    <w:rsid w:val="00551E6D"/>
    <w:rsid w:val="005534BC"/>
    <w:rsid w:val="005535B6"/>
    <w:rsid w:val="005537AA"/>
    <w:rsid w:val="005551D2"/>
    <w:rsid w:val="00556364"/>
    <w:rsid w:val="00562773"/>
    <w:rsid w:val="00567882"/>
    <w:rsid w:val="005708C6"/>
    <w:rsid w:val="00571750"/>
    <w:rsid w:val="00571981"/>
    <w:rsid w:val="00572977"/>
    <w:rsid w:val="00574F29"/>
    <w:rsid w:val="00577109"/>
    <w:rsid w:val="00580A30"/>
    <w:rsid w:val="0058140B"/>
    <w:rsid w:val="00581897"/>
    <w:rsid w:val="00587BF5"/>
    <w:rsid w:val="00594D68"/>
    <w:rsid w:val="00596031"/>
    <w:rsid w:val="0059612A"/>
    <w:rsid w:val="00596C34"/>
    <w:rsid w:val="005A015A"/>
    <w:rsid w:val="005A0EC3"/>
    <w:rsid w:val="005A4EE4"/>
    <w:rsid w:val="005B40DA"/>
    <w:rsid w:val="005B5423"/>
    <w:rsid w:val="005C58DF"/>
    <w:rsid w:val="005E0AAC"/>
    <w:rsid w:val="005E5CBC"/>
    <w:rsid w:val="005E6A82"/>
    <w:rsid w:val="005F4465"/>
    <w:rsid w:val="005F47CF"/>
    <w:rsid w:val="00602218"/>
    <w:rsid w:val="00603E1E"/>
    <w:rsid w:val="00605EEE"/>
    <w:rsid w:val="0061211F"/>
    <w:rsid w:val="0061307B"/>
    <w:rsid w:val="00614901"/>
    <w:rsid w:val="0061696D"/>
    <w:rsid w:val="00623498"/>
    <w:rsid w:val="00624576"/>
    <w:rsid w:val="0062778F"/>
    <w:rsid w:val="006312C2"/>
    <w:rsid w:val="00632C26"/>
    <w:rsid w:val="00645ACF"/>
    <w:rsid w:val="006473B4"/>
    <w:rsid w:val="00647432"/>
    <w:rsid w:val="00651B6B"/>
    <w:rsid w:val="00651F54"/>
    <w:rsid w:val="006644D1"/>
    <w:rsid w:val="00664FFE"/>
    <w:rsid w:val="00665FB7"/>
    <w:rsid w:val="00671B7F"/>
    <w:rsid w:val="0067730D"/>
    <w:rsid w:val="00680213"/>
    <w:rsid w:val="00696C60"/>
    <w:rsid w:val="006A1416"/>
    <w:rsid w:val="006A49B4"/>
    <w:rsid w:val="006A5F29"/>
    <w:rsid w:val="006B5E67"/>
    <w:rsid w:val="006B5F0D"/>
    <w:rsid w:val="006C7EE7"/>
    <w:rsid w:val="006D2EA1"/>
    <w:rsid w:val="006D6B0C"/>
    <w:rsid w:val="006E15E0"/>
    <w:rsid w:val="006E361F"/>
    <w:rsid w:val="006E3DC1"/>
    <w:rsid w:val="006F0517"/>
    <w:rsid w:val="006F380B"/>
    <w:rsid w:val="006F5038"/>
    <w:rsid w:val="0070429A"/>
    <w:rsid w:val="0070552A"/>
    <w:rsid w:val="00710F1A"/>
    <w:rsid w:val="00716CF7"/>
    <w:rsid w:val="0072413F"/>
    <w:rsid w:val="00726793"/>
    <w:rsid w:val="0074238C"/>
    <w:rsid w:val="0074709F"/>
    <w:rsid w:val="0074740B"/>
    <w:rsid w:val="00753B86"/>
    <w:rsid w:val="00757C26"/>
    <w:rsid w:val="00761AD6"/>
    <w:rsid w:val="00772B1D"/>
    <w:rsid w:val="00774F3E"/>
    <w:rsid w:val="00780499"/>
    <w:rsid w:val="007824F1"/>
    <w:rsid w:val="00782CC2"/>
    <w:rsid w:val="00785D8D"/>
    <w:rsid w:val="007877AA"/>
    <w:rsid w:val="00787AA1"/>
    <w:rsid w:val="00787E4F"/>
    <w:rsid w:val="00790F22"/>
    <w:rsid w:val="00790F33"/>
    <w:rsid w:val="00793337"/>
    <w:rsid w:val="00794BE6"/>
    <w:rsid w:val="00797DD6"/>
    <w:rsid w:val="007A0DD5"/>
    <w:rsid w:val="007A559D"/>
    <w:rsid w:val="007A6167"/>
    <w:rsid w:val="007B3DFF"/>
    <w:rsid w:val="007B4A53"/>
    <w:rsid w:val="007C5FFD"/>
    <w:rsid w:val="007C6C01"/>
    <w:rsid w:val="007C6E68"/>
    <w:rsid w:val="007C753E"/>
    <w:rsid w:val="007D16CC"/>
    <w:rsid w:val="007D1802"/>
    <w:rsid w:val="007D50F3"/>
    <w:rsid w:val="007E7C1A"/>
    <w:rsid w:val="007F4190"/>
    <w:rsid w:val="008152D3"/>
    <w:rsid w:val="008158D6"/>
    <w:rsid w:val="0081687E"/>
    <w:rsid w:val="008212A3"/>
    <w:rsid w:val="008254AB"/>
    <w:rsid w:val="00826083"/>
    <w:rsid w:val="00826689"/>
    <w:rsid w:val="008275D7"/>
    <w:rsid w:val="00830509"/>
    <w:rsid w:val="00830B9F"/>
    <w:rsid w:val="0083204D"/>
    <w:rsid w:val="00833602"/>
    <w:rsid w:val="00833F22"/>
    <w:rsid w:val="00836178"/>
    <w:rsid w:val="008427AA"/>
    <w:rsid w:val="00843353"/>
    <w:rsid w:val="00843843"/>
    <w:rsid w:val="00850F3A"/>
    <w:rsid w:val="00856959"/>
    <w:rsid w:val="008604B2"/>
    <w:rsid w:val="008632B9"/>
    <w:rsid w:val="0087192F"/>
    <w:rsid w:val="00874CBC"/>
    <w:rsid w:val="008766BF"/>
    <w:rsid w:val="0088656B"/>
    <w:rsid w:val="00887822"/>
    <w:rsid w:val="00892719"/>
    <w:rsid w:val="00892CEB"/>
    <w:rsid w:val="00895E45"/>
    <w:rsid w:val="008A3AC2"/>
    <w:rsid w:val="008B03D8"/>
    <w:rsid w:val="008B46DF"/>
    <w:rsid w:val="008C3ED7"/>
    <w:rsid w:val="008C599C"/>
    <w:rsid w:val="008D28AB"/>
    <w:rsid w:val="008D51C3"/>
    <w:rsid w:val="008E4B89"/>
    <w:rsid w:val="008E4CFC"/>
    <w:rsid w:val="008F1FB0"/>
    <w:rsid w:val="008F3D74"/>
    <w:rsid w:val="008F61BE"/>
    <w:rsid w:val="008F6A12"/>
    <w:rsid w:val="009019F4"/>
    <w:rsid w:val="00903A9F"/>
    <w:rsid w:val="0090771E"/>
    <w:rsid w:val="00910D8E"/>
    <w:rsid w:val="00912CB4"/>
    <w:rsid w:val="009311CC"/>
    <w:rsid w:val="00934CB0"/>
    <w:rsid w:val="00941497"/>
    <w:rsid w:val="0094233B"/>
    <w:rsid w:val="00942403"/>
    <w:rsid w:val="00942938"/>
    <w:rsid w:val="009508AD"/>
    <w:rsid w:val="00954EE8"/>
    <w:rsid w:val="00955517"/>
    <w:rsid w:val="00955AA2"/>
    <w:rsid w:val="009571CC"/>
    <w:rsid w:val="009630BC"/>
    <w:rsid w:val="00963B93"/>
    <w:rsid w:val="009677C7"/>
    <w:rsid w:val="009705D7"/>
    <w:rsid w:val="009723AD"/>
    <w:rsid w:val="009756B6"/>
    <w:rsid w:val="00976221"/>
    <w:rsid w:val="00980B7C"/>
    <w:rsid w:val="00980FF9"/>
    <w:rsid w:val="0099053A"/>
    <w:rsid w:val="00990785"/>
    <w:rsid w:val="009919D8"/>
    <w:rsid w:val="00996899"/>
    <w:rsid w:val="009A1F2B"/>
    <w:rsid w:val="009A3666"/>
    <w:rsid w:val="009B1B05"/>
    <w:rsid w:val="009B22CB"/>
    <w:rsid w:val="009B601C"/>
    <w:rsid w:val="009B679E"/>
    <w:rsid w:val="009C4735"/>
    <w:rsid w:val="009C4B2D"/>
    <w:rsid w:val="009C5887"/>
    <w:rsid w:val="009D2E77"/>
    <w:rsid w:val="009D3A54"/>
    <w:rsid w:val="009D3D45"/>
    <w:rsid w:val="009D41EE"/>
    <w:rsid w:val="009D49E9"/>
    <w:rsid w:val="009E0D67"/>
    <w:rsid w:val="009E4A0F"/>
    <w:rsid w:val="009E63F1"/>
    <w:rsid w:val="009F0998"/>
    <w:rsid w:val="009F537F"/>
    <w:rsid w:val="009F6E32"/>
    <w:rsid w:val="00A04543"/>
    <w:rsid w:val="00A051AC"/>
    <w:rsid w:val="00A10A77"/>
    <w:rsid w:val="00A10EA2"/>
    <w:rsid w:val="00A13C20"/>
    <w:rsid w:val="00A15FBE"/>
    <w:rsid w:val="00A1636C"/>
    <w:rsid w:val="00A20C25"/>
    <w:rsid w:val="00A27FAB"/>
    <w:rsid w:val="00A30D69"/>
    <w:rsid w:val="00A30FF6"/>
    <w:rsid w:val="00A32CDA"/>
    <w:rsid w:val="00A32E7B"/>
    <w:rsid w:val="00A33DDD"/>
    <w:rsid w:val="00A349FA"/>
    <w:rsid w:val="00A430B6"/>
    <w:rsid w:val="00A43A8E"/>
    <w:rsid w:val="00A45338"/>
    <w:rsid w:val="00A52D27"/>
    <w:rsid w:val="00A53372"/>
    <w:rsid w:val="00A55B13"/>
    <w:rsid w:val="00A60B3D"/>
    <w:rsid w:val="00A615E9"/>
    <w:rsid w:val="00A621D1"/>
    <w:rsid w:val="00A63E71"/>
    <w:rsid w:val="00A66CF7"/>
    <w:rsid w:val="00A70719"/>
    <w:rsid w:val="00A709B4"/>
    <w:rsid w:val="00A72983"/>
    <w:rsid w:val="00A74647"/>
    <w:rsid w:val="00A77D5A"/>
    <w:rsid w:val="00A82601"/>
    <w:rsid w:val="00A84523"/>
    <w:rsid w:val="00A920F4"/>
    <w:rsid w:val="00AA5B1E"/>
    <w:rsid w:val="00AA743E"/>
    <w:rsid w:val="00AA7A1A"/>
    <w:rsid w:val="00AB4284"/>
    <w:rsid w:val="00AB514B"/>
    <w:rsid w:val="00AB51B1"/>
    <w:rsid w:val="00AC693B"/>
    <w:rsid w:val="00AD4658"/>
    <w:rsid w:val="00AE1E7A"/>
    <w:rsid w:val="00AE6895"/>
    <w:rsid w:val="00AF11FB"/>
    <w:rsid w:val="00AF4115"/>
    <w:rsid w:val="00B024C4"/>
    <w:rsid w:val="00B04F9A"/>
    <w:rsid w:val="00B06279"/>
    <w:rsid w:val="00B06E6E"/>
    <w:rsid w:val="00B079BE"/>
    <w:rsid w:val="00B100A5"/>
    <w:rsid w:val="00B133C2"/>
    <w:rsid w:val="00B13839"/>
    <w:rsid w:val="00B20839"/>
    <w:rsid w:val="00B26A3C"/>
    <w:rsid w:val="00B27BB8"/>
    <w:rsid w:val="00B32CA4"/>
    <w:rsid w:val="00B40F1F"/>
    <w:rsid w:val="00B41B8F"/>
    <w:rsid w:val="00B45401"/>
    <w:rsid w:val="00B468EC"/>
    <w:rsid w:val="00B46D22"/>
    <w:rsid w:val="00B50ED5"/>
    <w:rsid w:val="00B533EF"/>
    <w:rsid w:val="00B543E8"/>
    <w:rsid w:val="00B57573"/>
    <w:rsid w:val="00B62F90"/>
    <w:rsid w:val="00B653FF"/>
    <w:rsid w:val="00B6586B"/>
    <w:rsid w:val="00B70807"/>
    <w:rsid w:val="00B713B7"/>
    <w:rsid w:val="00B73339"/>
    <w:rsid w:val="00B73910"/>
    <w:rsid w:val="00B76BD7"/>
    <w:rsid w:val="00B80863"/>
    <w:rsid w:val="00B850C7"/>
    <w:rsid w:val="00B868F3"/>
    <w:rsid w:val="00B91754"/>
    <w:rsid w:val="00B91F11"/>
    <w:rsid w:val="00B955D8"/>
    <w:rsid w:val="00BA0AA2"/>
    <w:rsid w:val="00BA407A"/>
    <w:rsid w:val="00BA66C7"/>
    <w:rsid w:val="00BB07B5"/>
    <w:rsid w:val="00BB1251"/>
    <w:rsid w:val="00BB22E3"/>
    <w:rsid w:val="00BB70F1"/>
    <w:rsid w:val="00BC0C9D"/>
    <w:rsid w:val="00BC5DE3"/>
    <w:rsid w:val="00BD003A"/>
    <w:rsid w:val="00BD1E12"/>
    <w:rsid w:val="00BD1FA8"/>
    <w:rsid w:val="00BD333A"/>
    <w:rsid w:val="00BD39A8"/>
    <w:rsid w:val="00BD5B8A"/>
    <w:rsid w:val="00BE0DAF"/>
    <w:rsid w:val="00BE1E5B"/>
    <w:rsid w:val="00BE6734"/>
    <w:rsid w:val="00BE74C9"/>
    <w:rsid w:val="00BF58ED"/>
    <w:rsid w:val="00BF5F43"/>
    <w:rsid w:val="00C02BF2"/>
    <w:rsid w:val="00C10A09"/>
    <w:rsid w:val="00C12672"/>
    <w:rsid w:val="00C13101"/>
    <w:rsid w:val="00C16978"/>
    <w:rsid w:val="00C17CF9"/>
    <w:rsid w:val="00C20241"/>
    <w:rsid w:val="00C262ED"/>
    <w:rsid w:val="00C33D57"/>
    <w:rsid w:val="00C4020F"/>
    <w:rsid w:val="00C40AC7"/>
    <w:rsid w:val="00C411CC"/>
    <w:rsid w:val="00C4294C"/>
    <w:rsid w:val="00C43710"/>
    <w:rsid w:val="00C45195"/>
    <w:rsid w:val="00C452A7"/>
    <w:rsid w:val="00C518C3"/>
    <w:rsid w:val="00C5442E"/>
    <w:rsid w:val="00C62983"/>
    <w:rsid w:val="00C64A18"/>
    <w:rsid w:val="00C66CC8"/>
    <w:rsid w:val="00C7108D"/>
    <w:rsid w:val="00C73BED"/>
    <w:rsid w:val="00C74C40"/>
    <w:rsid w:val="00C74CCF"/>
    <w:rsid w:val="00C805FB"/>
    <w:rsid w:val="00C8074D"/>
    <w:rsid w:val="00C82888"/>
    <w:rsid w:val="00C83936"/>
    <w:rsid w:val="00C85602"/>
    <w:rsid w:val="00C8618D"/>
    <w:rsid w:val="00C872F7"/>
    <w:rsid w:val="00C9132B"/>
    <w:rsid w:val="00C93C3F"/>
    <w:rsid w:val="00C941AD"/>
    <w:rsid w:val="00CA0D9A"/>
    <w:rsid w:val="00CA26D7"/>
    <w:rsid w:val="00CA4BB5"/>
    <w:rsid w:val="00CA61E7"/>
    <w:rsid w:val="00CB186D"/>
    <w:rsid w:val="00CC64B9"/>
    <w:rsid w:val="00CD0703"/>
    <w:rsid w:val="00CD4B6C"/>
    <w:rsid w:val="00CD74A6"/>
    <w:rsid w:val="00CE22FD"/>
    <w:rsid w:val="00CE4D0B"/>
    <w:rsid w:val="00CE5741"/>
    <w:rsid w:val="00CF1CB7"/>
    <w:rsid w:val="00CF75B2"/>
    <w:rsid w:val="00D0161F"/>
    <w:rsid w:val="00D052B8"/>
    <w:rsid w:val="00D070C4"/>
    <w:rsid w:val="00D15AAE"/>
    <w:rsid w:val="00D20D44"/>
    <w:rsid w:val="00D21037"/>
    <w:rsid w:val="00D248A4"/>
    <w:rsid w:val="00D252FB"/>
    <w:rsid w:val="00D25A71"/>
    <w:rsid w:val="00D3078B"/>
    <w:rsid w:val="00D34D4C"/>
    <w:rsid w:val="00D35001"/>
    <w:rsid w:val="00D43381"/>
    <w:rsid w:val="00D50431"/>
    <w:rsid w:val="00D51853"/>
    <w:rsid w:val="00D52458"/>
    <w:rsid w:val="00D6025B"/>
    <w:rsid w:val="00D60D19"/>
    <w:rsid w:val="00D61101"/>
    <w:rsid w:val="00D613A4"/>
    <w:rsid w:val="00D62B2A"/>
    <w:rsid w:val="00D63CC7"/>
    <w:rsid w:val="00D7279B"/>
    <w:rsid w:val="00D77186"/>
    <w:rsid w:val="00D77B78"/>
    <w:rsid w:val="00D81217"/>
    <w:rsid w:val="00D838EF"/>
    <w:rsid w:val="00D856CF"/>
    <w:rsid w:val="00D87EEC"/>
    <w:rsid w:val="00D90877"/>
    <w:rsid w:val="00D93DC3"/>
    <w:rsid w:val="00D96E75"/>
    <w:rsid w:val="00DA2775"/>
    <w:rsid w:val="00DA4788"/>
    <w:rsid w:val="00DA77C0"/>
    <w:rsid w:val="00DB2FBF"/>
    <w:rsid w:val="00DB398E"/>
    <w:rsid w:val="00DC2C62"/>
    <w:rsid w:val="00DD06E1"/>
    <w:rsid w:val="00DD0FC6"/>
    <w:rsid w:val="00DD37CC"/>
    <w:rsid w:val="00DD433D"/>
    <w:rsid w:val="00DD5C67"/>
    <w:rsid w:val="00DE000A"/>
    <w:rsid w:val="00DE42C9"/>
    <w:rsid w:val="00DE56B3"/>
    <w:rsid w:val="00DE7969"/>
    <w:rsid w:val="00DF1CCF"/>
    <w:rsid w:val="00DF26D9"/>
    <w:rsid w:val="00DF4C83"/>
    <w:rsid w:val="00DF7F97"/>
    <w:rsid w:val="00E000EF"/>
    <w:rsid w:val="00E008CE"/>
    <w:rsid w:val="00E02D4E"/>
    <w:rsid w:val="00E0383E"/>
    <w:rsid w:val="00E06A8C"/>
    <w:rsid w:val="00E128A7"/>
    <w:rsid w:val="00E12AF4"/>
    <w:rsid w:val="00E13381"/>
    <w:rsid w:val="00E154A7"/>
    <w:rsid w:val="00E162AC"/>
    <w:rsid w:val="00E17EC0"/>
    <w:rsid w:val="00E275E7"/>
    <w:rsid w:val="00E4406A"/>
    <w:rsid w:val="00E44403"/>
    <w:rsid w:val="00E5613F"/>
    <w:rsid w:val="00E5648F"/>
    <w:rsid w:val="00E56736"/>
    <w:rsid w:val="00E61033"/>
    <w:rsid w:val="00E71388"/>
    <w:rsid w:val="00E76262"/>
    <w:rsid w:val="00E86C42"/>
    <w:rsid w:val="00E931C6"/>
    <w:rsid w:val="00EA102C"/>
    <w:rsid w:val="00EA16C2"/>
    <w:rsid w:val="00EA26D3"/>
    <w:rsid w:val="00EA6197"/>
    <w:rsid w:val="00EA7B1E"/>
    <w:rsid w:val="00EB6A96"/>
    <w:rsid w:val="00EC5AD5"/>
    <w:rsid w:val="00EC5B0C"/>
    <w:rsid w:val="00EC62CA"/>
    <w:rsid w:val="00ED084C"/>
    <w:rsid w:val="00ED2A1F"/>
    <w:rsid w:val="00ED4389"/>
    <w:rsid w:val="00ED4C28"/>
    <w:rsid w:val="00EE2C2B"/>
    <w:rsid w:val="00EE33C7"/>
    <w:rsid w:val="00EE7D81"/>
    <w:rsid w:val="00EF055A"/>
    <w:rsid w:val="00EF081B"/>
    <w:rsid w:val="00EF31EB"/>
    <w:rsid w:val="00EF5119"/>
    <w:rsid w:val="00EF73B6"/>
    <w:rsid w:val="00F001B8"/>
    <w:rsid w:val="00F02622"/>
    <w:rsid w:val="00F07682"/>
    <w:rsid w:val="00F107E7"/>
    <w:rsid w:val="00F14C78"/>
    <w:rsid w:val="00F213F0"/>
    <w:rsid w:val="00F223F2"/>
    <w:rsid w:val="00F239A5"/>
    <w:rsid w:val="00F23A45"/>
    <w:rsid w:val="00F25CD6"/>
    <w:rsid w:val="00F263A8"/>
    <w:rsid w:val="00F315B6"/>
    <w:rsid w:val="00F40309"/>
    <w:rsid w:val="00F40786"/>
    <w:rsid w:val="00F41D8F"/>
    <w:rsid w:val="00F4492C"/>
    <w:rsid w:val="00F45403"/>
    <w:rsid w:val="00F46E05"/>
    <w:rsid w:val="00F52FAC"/>
    <w:rsid w:val="00F5372A"/>
    <w:rsid w:val="00F55F5E"/>
    <w:rsid w:val="00F56480"/>
    <w:rsid w:val="00F5655A"/>
    <w:rsid w:val="00F63CA0"/>
    <w:rsid w:val="00F6773C"/>
    <w:rsid w:val="00F7304A"/>
    <w:rsid w:val="00F732E9"/>
    <w:rsid w:val="00F757E8"/>
    <w:rsid w:val="00F87442"/>
    <w:rsid w:val="00F87E21"/>
    <w:rsid w:val="00F944A5"/>
    <w:rsid w:val="00F9548E"/>
    <w:rsid w:val="00F96522"/>
    <w:rsid w:val="00F97166"/>
    <w:rsid w:val="00FA0CE6"/>
    <w:rsid w:val="00FA7533"/>
    <w:rsid w:val="00FB6CF3"/>
    <w:rsid w:val="00FB6D5E"/>
    <w:rsid w:val="00FC0054"/>
    <w:rsid w:val="00FC386D"/>
    <w:rsid w:val="00FD207A"/>
    <w:rsid w:val="00FF5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hapeDefaults>
    <o:shapedefaults v:ext="edit" spidmax="1585"/>
    <o:shapelayout v:ext="edit">
      <o:idmap v:ext="edit" data="1"/>
    </o:shapelayout>
  </w:shapeDefaults>
  <w:decimalSymbol w:val="."/>
  <w:listSeparator w:val=","/>
  <w14:docId w14:val="5CF71CCD"/>
  <w15:docId w15:val="{FA3AF72F-0FA2-4A38-891D-47C2EADE0F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4D0B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E4D0B"/>
    <w:pPr>
      <w:keepNext/>
      <w:jc w:val="center"/>
      <w:outlineLvl w:val="0"/>
    </w:pPr>
    <w:rPr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E4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45338"/>
    <w:rPr>
      <w:rFonts w:ascii="Cambria" w:hAnsi="Cambria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A45338"/>
    <w:rPr>
      <w:rFonts w:ascii="Cambria" w:hAnsi="Cambria" w:cs="Times New Roman"/>
      <w:b/>
      <w:bCs/>
      <w:i/>
      <w:iCs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7B3DF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45338"/>
    <w:rPr>
      <w:rFonts w:cs="Times New Roman"/>
      <w:sz w:val="2"/>
      <w:lang w:eastAsia="en-US"/>
    </w:rPr>
  </w:style>
  <w:style w:type="paragraph" w:styleId="Header">
    <w:name w:val="header"/>
    <w:basedOn w:val="Normal"/>
    <w:link w:val="HeaderChar"/>
    <w:uiPriority w:val="99"/>
    <w:semiHidden/>
    <w:rsid w:val="00EA102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EA102C"/>
    <w:rPr>
      <w:rFonts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EA102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EA102C"/>
    <w:rPr>
      <w:rFonts w:cs="Times New Roman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rsid w:val="00EA102C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EA102C"/>
    <w:pPr>
      <w:spacing w:before="60" w:after="60" w:line="260" w:lineRule="exact"/>
    </w:pPr>
    <w:rPr>
      <w:sz w:val="22"/>
      <w:szCs w:val="20"/>
    </w:rPr>
  </w:style>
  <w:style w:type="paragraph" w:customStyle="1" w:styleId="Subref">
    <w:name w:val="Subref"/>
    <w:basedOn w:val="Normal"/>
    <w:uiPriority w:val="99"/>
    <w:rsid w:val="00EA102C"/>
    <w:pPr>
      <w:spacing w:line="400" w:lineRule="atLeast"/>
      <w:outlineLvl w:val="0"/>
    </w:pPr>
    <w:rPr>
      <w:rFonts w:ascii="Bliss Regular" w:hAnsi="Bliss Regular"/>
      <w:sz w:val="36"/>
      <w:szCs w:val="20"/>
    </w:rPr>
  </w:style>
  <w:style w:type="paragraph" w:customStyle="1" w:styleId="Introtext">
    <w:name w:val="Intro text"/>
    <w:basedOn w:val="Normal"/>
    <w:uiPriority w:val="99"/>
    <w:rsid w:val="00EA102C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  <w:lang w:eastAsia="en-GB"/>
    </w:rPr>
  </w:style>
  <w:style w:type="paragraph" w:styleId="ListParagraph">
    <w:name w:val="List Paragraph"/>
    <w:basedOn w:val="Normal"/>
    <w:uiPriority w:val="99"/>
    <w:qFormat/>
    <w:rsid w:val="002E0E7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A6AFB"/>
    <w:rPr>
      <w:rFonts w:cs="Times New Roman"/>
      <w:color w:val="808080"/>
    </w:rPr>
  </w:style>
  <w:style w:type="table" w:styleId="TableGrid">
    <w:name w:val="Table Grid"/>
    <w:basedOn w:val="TableNormal"/>
    <w:uiPriority w:val="99"/>
    <w:locked/>
    <w:rsid w:val="00A15FB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rsid w:val="000E4476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662878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878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png"/><Relationship Id="rId128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92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72" Type="http://schemas.openxmlformats.org/officeDocument/2006/relationships/image" Target="media/image82.wmf"/><Relationship Id="rId193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theme" Target="theme/theme1.xml"/><Relationship Id="rId190" Type="http://schemas.openxmlformats.org/officeDocument/2006/relationships/image" Target="media/image91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6</Pages>
  <Words>1815</Words>
  <Characters>10352</Characters>
  <Application>Microsoft Office Word</Application>
  <DocSecurity>0</DocSecurity>
  <Lines>86</Lines>
  <Paragraphs>24</Paragraphs>
  <ScaleCrop>false</ScaleCrop>
  <Company>Home</Company>
  <LinksUpToDate>false</LinksUpToDate>
  <CharactersWithSpaces>12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GCSE Maths  May 2013 – Paper 1F Mark scheme (Final draft )</dc:title>
  <dc:subject/>
  <dc:creator>Johnson</dc:creator>
  <cp:keywords/>
  <dc:description/>
  <cp:lastModifiedBy>Cumming, Graham</cp:lastModifiedBy>
  <cp:revision>9</cp:revision>
  <cp:lastPrinted>2011-11-06T15:59:00Z</cp:lastPrinted>
  <dcterms:created xsi:type="dcterms:W3CDTF">2018-06-27T14:02:00Z</dcterms:created>
  <dcterms:modified xsi:type="dcterms:W3CDTF">2019-02-28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